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8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9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0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4ffe1446bdc6453c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6" r:id="rId3"/>
    <p:sldMasterId id="2147483708" r:id="rId4"/>
    <p:sldMasterId id="2147483761" r:id="rId5"/>
    <p:sldMasterId id="2147483763" r:id="rId6"/>
    <p:sldMasterId id="2147483775" r:id="rId7"/>
    <p:sldMasterId id="2147483792" r:id="rId8"/>
    <p:sldMasterId id="2147483809" r:id="rId9"/>
    <p:sldMasterId id="2147483833" r:id="rId10"/>
    <p:sldMasterId id="2147483845" r:id="rId11"/>
  </p:sldMasterIdLst>
  <p:notesMasterIdLst>
    <p:notesMasterId r:id="rId33"/>
  </p:notesMasterIdLst>
  <p:sldIdLst>
    <p:sldId id="316" r:id="rId12"/>
    <p:sldId id="311" r:id="rId13"/>
    <p:sldId id="258" r:id="rId14"/>
    <p:sldId id="259" r:id="rId15"/>
    <p:sldId id="291" r:id="rId16"/>
    <p:sldId id="310" r:id="rId17"/>
    <p:sldId id="315" r:id="rId18"/>
    <p:sldId id="293" r:id="rId19"/>
    <p:sldId id="294" r:id="rId20"/>
    <p:sldId id="292" r:id="rId21"/>
    <p:sldId id="295" r:id="rId22"/>
    <p:sldId id="313" r:id="rId23"/>
    <p:sldId id="297" r:id="rId24"/>
    <p:sldId id="306" r:id="rId25"/>
    <p:sldId id="307" r:id="rId26"/>
    <p:sldId id="314" r:id="rId27"/>
    <p:sldId id="298" r:id="rId28"/>
    <p:sldId id="308" r:id="rId29"/>
    <p:sldId id="309" r:id="rId30"/>
    <p:sldId id="304" r:id="rId31"/>
    <p:sldId id="305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82" autoAdjust="0"/>
    <p:restoredTop sz="89587" autoAdjust="0"/>
  </p:normalViewPr>
  <p:slideViewPr>
    <p:cSldViewPr snapToGrid="0">
      <p:cViewPr varScale="1">
        <p:scale>
          <a:sx n="53" d="100"/>
          <a:sy n="53" d="100"/>
        </p:scale>
        <p:origin x="-912" y="-8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-16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AA8AC8-6C77-4088-9BC9-3BF5F46675A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AB0E95-EE82-4E01-A20A-E667D0B39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361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38EFE-4C6D-4578-9246-410CF94BF7B5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270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" name="Google Shape;961;g54319fdea8_0_1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2" name="Google Shape;962;g54319fdea8_0_1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70944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337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6949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B0E95-EE82-4E01-A20A-E667D0B397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55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47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432772-A5D9-4598-8944-3E9862F59DF7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4032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B0E95-EE82-4E01-A20A-E667D0B397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9829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3" name="Google Shape;2303;g87266d1191_0_94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04" name="Google Shape;2304;g87266d1191_0_94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0603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aticon.com/" TargetMode="External"/><Relationship Id="rId2" Type="http://schemas.openxmlformats.org/officeDocument/2006/relationships/hyperlink" Target="https://slidesgo.com/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s://www.freepik.com/" TargetMode="Externa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7.xml"/><Relationship Id="rId4" Type="http://schemas.openxmlformats.org/officeDocument/2006/relationships/hyperlink" Target="http://bit.ly/2TtBDfr" TargetMode="Externa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8.xml"/><Relationship Id="rId4" Type="http://schemas.openxmlformats.org/officeDocument/2006/relationships/hyperlink" Target="http://bit.ly/2TtBDfr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FEBBC-47BE-436F-872F-7A894FF3D8C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292AF-B812-43D7-A854-CBABEC9754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465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82962C-F87C-4DE2-A0CC-F68E5D7AF8C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6D1EAF-604B-47E3-879A-40494E5F6D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37872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636224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2434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83604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04244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1892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66726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1316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16809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71260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713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D7DBB-D8F2-47AF-A6BC-9B3B6E5481E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C1A8D4-2471-413C-BAE4-1057F53A89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64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82992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02635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7316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53407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98713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56376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22921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09302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36717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2807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695761" y="1952500"/>
            <a:ext cx="7455200" cy="25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400" b="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73600" y="5010033"/>
            <a:ext cx="5644800" cy="61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458844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55526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0065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82443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9129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06179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56998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14293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7666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18739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5664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 rot="-690514">
            <a:off x="3804487" y="2916031"/>
            <a:ext cx="4819700" cy="116540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 rot="-690391">
            <a:off x="4919607" y="2121136"/>
            <a:ext cx="2103476" cy="116540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300"/>
              <a:buNone/>
              <a:defRPr sz="6300"/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 rot="-690278">
            <a:off x="4254873" y="3649930"/>
            <a:ext cx="4386124" cy="95195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000"/>
              <a:buNone/>
              <a:defRPr sz="2000" b="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7567763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60238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7024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20958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6512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title"/>
          </p:nvPr>
        </p:nvSpPr>
        <p:spPr>
          <a:xfrm>
            <a:off x="954533" y="807533"/>
            <a:ext cx="815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body" idx="1"/>
          </p:nvPr>
        </p:nvSpPr>
        <p:spPr>
          <a:xfrm rot="154">
            <a:off x="1424771" y="1847860"/>
            <a:ext cx="8925600" cy="425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SzPts val="1200"/>
              <a:buFont typeface="Roboto"/>
              <a:buAutoNum type="arabicPeriod"/>
              <a:defRPr sz="1000"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358190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5"/>
          <p:cNvSpPr txBox="1">
            <a:spLocks noGrp="1"/>
          </p:cNvSpPr>
          <p:nvPr>
            <p:ph type="subTitle" idx="1"/>
          </p:nvPr>
        </p:nvSpPr>
        <p:spPr>
          <a:xfrm>
            <a:off x="1703313" y="3639400"/>
            <a:ext cx="4072000" cy="5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20" name="Google Shape;20;p5"/>
          <p:cNvSpPr txBox="1">
            <a:spLocks noGrp="1"/>
          </p:cNvSpPr>
          <p:nvPr>
            <p:ph type="subTitle" idx="2"/>
          </p:nvPr>
        </p:nvSpPr>
        <p:spPr>
          <a:xfrm>
            <a:off x="2184967" y="4138833"/>
            <a:ext cx="3084800" cy="9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5"/>
          <p:cNvSpPr txBox="1">
            <a:spLocks noGrp="1"/>
          </p:cNvSpPr>
          <p:nvPr>
            <p:ph type="subTitle" idx="3"/>
          </p:nvPr>
        </p:nvSpPr>
        <p:spPr>
          <a:xfrm>
            <a:off x="6392797" y="3639400"/>
            <a:ext cx="4072000" cy="5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subTitle" idx="4"/>
          </p:nvPr>
        </p:nvSpPr>
        <p:spPr>
          <a:xfrm>
            <a:off x="6870283" y="4138833"/>
            <a:ext cx="3084800" cy="9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title"/>
          </p:nvPr>
        </p:nvSpPr>
        <p:spPr>
          <a:xfrm>
            <a:off x="954533" y="807531"/>
            <a:ext cx="10696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107199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6"/>
          <p:cNvSpPr txBox="1">
            <a:spLocks noGrp="1"/>
          </p:cNvSpPr>
          <p:nvPr>
            <p:ph type="title"/>
          </p:nvPr>
        </p:nvSpPr>
        <p:spPr>
          <a:xfrm>
            <a:off x="954533" y="807531"/>
            <a:ext cx="10696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6337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7"/>
          <p:cNvSpPr txBox="1">
            <a:spLocks noGrp="1"/>
          </p:cNvSpPr>
          <p:nvPr>
            <p:ph type="title"/>
          </p:nvPr>
        </p:nvSpPr>
        <p:spPr>
          <a:xfrm>
            <a:off x="936400" y="8069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8" name="Google Shape;28;p7"/>
          <p:cNvSpPr txBox="1">
            <a:spLocks noGrp="1"/>
          </p:cNvSpPr>
          <p:nvPr>
            <p:ph type="body" idx="1"/>
          </p:nvPr>
        </p:nvSpPr>
        <p:spPr>
          <a:xfrm rot="-325168">
            <a:off x="1863127" y="2665367"/>
            <a:ext cx="3697327" cy="161882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solidFill>
                  <a:schemeClr val="lt1"/>
                </a:solidFill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007628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8"/>
          <p:cNvSpPr txBox="1">
            <a:spLocks noGrp="1"/>
          </p:cNvSpPr>
          <p:nvPr>
            <p:ph type="title"/>
          </p:nvPr>
        </p:nvSpPr>
        <p:spPr>
          <a:xfrm>
            <a:off x="2848200" y="2293367"/>
            <a:ext cx="6495600" cy="25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12700" b="0"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04577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9"/>
          <p:cNvSpPr txBox="1">
            <a:spLocks noGrp="1"/>
          </p:cNvSpPr>
          <p:nvPr>
            <p:ph type="title"/>
          </p:nvPr>
        </p:nvSpPr>
        <p:spPr>
          <a:xfrm flipH="1">
            <a:off x="791583" y="7690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3" name="Google Shape;33;p9"/>
          <p:cNvSpPr txBox="1">
            <a:spLocks noGrp="1"/>
          </p:cNvSpPr>
          <p:nvPr>
            <p:ph type="body" idx="1"/>
          </p:nvPr>
        </p:nvSpPr>
        <p:spPr>
          <a:xfrm flipH="1">
            <a:off x="4498399" y="2521733"/>
            <a:ext cx="6288400" cy="3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Livvic"/>
              <a:buAutoNum type="arabicPeriod"/>
              <a:defRPr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8433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EAD21-8165-4C42-BC56-B6875A340BF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58741-AE43-4BD6-BAFD-08F565E22E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2196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10"/>
          <p:cNvSpPr txBox="1">
            <a:spLocks noGrp="1"/>
          </p:cNvSpPr>
          <p:nvPr>
            <p:ph type="title"/>
          </p:nvPr>
        </p:nvSpPr>
        <p:spPr>
          <a:xfrm>
            <a:off x="8144577" y="910267"/>
            <a:ext cx="3109600" cy="201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4385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1"/>
          <p:cNvSpPr txBox="1">
            <a:spLocks noGrp="1"/>
          </p:cNvSpPr>
          <p:nvPr>
            <p:ph type="title" hasCustomPrompt="1"/>
          </p:nvPr>
        </p:nvSpPr>
        <p:spPr>
          <a:xfrm>
            <a:off x="2537133" y="2651967"/>
            <a:ext cx="7276000" cy="115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9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38" name="Google Shape;38;p11"/>
          <p:cNvSpPr txBox="1">
            <a:spLocks noGrp="1"/>
          </p:cNvSpPr>
          <p:nvPr>
            <p:ph type="body" idx="1"/>
          </p:nvPr>
        </p:nvSpPr>
        <p:spPr>
          <a:xfrm>
            <a:off x="2115400" y="4106533"/>
            <a:ext cx="7961200" cy="52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000"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871560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49980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 ">
  <p:cSld name="Table of contents 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13"/>
          <p:cNvSpPr txBox="1">
            <a:spLocks noGrp="1"/>
          </p:cNvSpPr>
          <p:nvPr>
            <p:ph type="subTitle" idx="1"/>
          </p:nvPr>
        </p:nvSpPr>
        <p:spPr>
          <a:xfrm>
            <a:off x="2576800" y="2151000"/>
            <a:ext cx="3174800" cy="5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42" name="Google Shape;42;p13"/>
          <p:cNvSpPr txBox="1">
            <a:spLocks noGrp="1"/>
          </p:cNvSpPr>
          <p:nvPr>
            <p:ph type="subTitle" idx="2"/>
          </p:nvPr>
        </p:nvSpPr>
        <p:spPr>
          <a:xfrm>
            <a:off x="2576800" y="2651051"/>
            <a:ext cx="3174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13"/>
          <p:cNvSpPr txBox="1">
            <a:spLocks noGrp="1"/>
          </p:cNvSpPr>
          <p:nvPr>
            <p:ph type="subTitle" idx="3"/>
          </p:nvPr>
        </p:nvSpPr>
        <p:spPr>
          <a:xfrm>
            <a:off x="7897227" y="2151000"/>
            <a:ext cx="3174800" cy="5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44" name="Google Shape;44;p13"/>
          <p:cNvSpPr txBox="1">
            <a:spLocks noGrp="1"/>
          </p:cNvSpPr>
          <p:nvPr>
            <p:ph type="subTitle" idx="4"/>
          </p:nvPr>
        </p:nvSpPr>
        <p:spPr>
          <a:xfrm>
            <a:off x="7897227" y="2651051"/>
            <a:ext cx="3174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5" name="Google Shape;45;p13"/>
          <p:cNvSpPr txBox="1">
            <a:spLocks noGrp="1"/>
          </p:cNvSpPr>
          <p:nvPr>
            <p:ph type="subTitle" idx="5"/>
          </p:nvPr>
        </p:nvSpPr>
        <p:spPr>
          <a:xfrm>
            <a:off x="2576800" y="4360533"/>
            <a:ext cx="3174800" cy="5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46" name="Google Shape;46;p13"/>
          <p:cNvSpPr txBox="1">
            <a:spLocks noGrp="1"/>
          </p:cNvSpPr>
          <p:nvPr>
            <p:ph type="subTitle" idx="6"/>
          </p:nvPr>
        </p:nvSpPr>
        <p:spPr>
          <a:xfrm>
            <a:off x="2576800" y="4855451"/>
            <a:ext cx="3174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7" name="Google Shape;47;p13"/>
          <p:cNvSpPr txBox="1">
            <a:spLocks noGrp="1"/>
          </p:cNvSpPr>
          <p:nvPr>
            <p:ph type="subTitle" idx="7"/>
          </p:nvPr>
        </p:nvSpPr>
        <p:spPr>
          <a:xfrm>
            <a:off x="7897227" y="4360533"/>
            <a:ext cx="3174800" cy="5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48" name="Google Shape;48;p13"/>
          <p:cNvSpPr txBox="1">
            <a:spLocks noGrp="1"/>
          </p:cNvSpPr>
          <p:nvPr>
            <p:ph type="subTitle" idx="8"/>
          </p:nvPr>
        </p:nvSpPr>
        <p:spPr>
          <a:xfrm>
            <a:off x="7897227" y="4855451"/>
            <a:ext cx="3174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9" name="Google Shape;49;p13"/>
          <p:cNvSpPr txBox="1">
            <a:spLocks noGrp="1"/>
          </p:cNvSpPr>
          <p:nvPr>
            <p:ph type="title" hasCustomPrompt="1"/>
          </p:nvPr>
        </p:nvSpPr>
        <p:spPr>
          <a:xfrm>
            <a:off x="1476304" y="2601879"/>
            <a:ext cx="13728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0" name="Google Shape;50;p13"/>
          <p:cNvSpPr txBox="1">
            <a:spLocks noGrp="1"/>
          </p:cNvSpPr>
          <p:nvPr>
            <p:ph type="title" idx="9" hasCustomPrompt="1"/>
          </p:nvPr>
        </p:nvSpPr>
        <p:spPr>
          <a:xfrm>
            <a:off x="1476304" y="4758663"/>
            <a:ext cx="13728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1" name="Google Shape;51;p13"/>
          <p:cNvSpPr txBox="1">
            <a:spLocks noGrp="1"/>
          </p:cNvSpPr>
          <p:nvPr>
            <p:ph type="title" idx="13" hasCustomPrompt="1"/>
          </p:nvPr>
        </p:nvSpPr>
        <p:spPr>
          <a:xfrm>
            <a:off x="6764137" y="2601879"/>
            <a:ext cx="13728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2" name="Google Shape;52;p13"/>
          <p:cNvSpPr txBox="1">
            <a:spLocks noGrp="1"/>
          </p:cNvSpPr>
          <p:nvPr>
            <p:ph type="title" idx="14" hasCustomPrompt="1"/>
          </p:nvPr>
        </p:nvSpPr>
        <p:spPr>
          <a:xfrm>
            <a:off x="6764137" y="4758663"/>
            <a:ext cx="13728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3" name="Google Shape;53;p13"/>
          <p:cNvSpPr txBox="1">
            <a:spLocks noGrp="1"/>
          </p:cNvSpPr>
          <p:nvPr>
            <p:ph type="title" idx="15"/>
          </p:nvPr>
        </p:nvSpPr>
        <p:spPr>
          <a:xfrm>
            <a:off x="954533" y="807533"/>
            <a:ext cx="731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100223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4"/>
          <p:cNvSpPr txBox="1">
            <a:spLocks noGrp="1"/>
          </p:cNvSpPr>
          <p:nvPr>
            <p:ph type="subTitle" idx="1"/>
          </p:nvPr>
        </p:nvSpPr>
        <p:spPr>
          <a:xfrm rot="282725">
            <a:off x="1310567" y="2622913"/>
            <a:ext cx="3174731" cy="5390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56" name="Google Shape;56;p14"/>
          <p:cNvSpPr txBox="1">
            <a:spLocks noGrp="1"/>
          </p:cNvSpPr>
          <p:nvPr>
            <p:ph type="subTitle" idx="2"/>
          </p:nvPr>
        </p:nvSpPr>
        <p:spPr>
          <a:xfrm rot="282799">
            <a:off x="1452697" y="3113690"/>
            <a:ext cx="2799065" cy="69595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7" name="Google Shape;57;p14"/>
          <p:cNvSpPr txBox="1">
            <a:spLocks noGrp="1"/>
          </p:cNvSpPr>
          <p:nvPr>
            <p:ph type="subTitle" idx="3"/>
          </p:nvPr>
        </p:nvSpPr>
        <p:spPr>
          <a:xfrm rot="-224091">
            <a:off x="4469515" y="2514476"/>
            <a:ext cx="3174743" cy="5391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subTitle" idx="4"/>
          </p:nvPr>
        </p:nvSpPr>
        <p:spPr>
          <a:xfrm rot="-224172">
            <a:off x="4706096" y="3007629"/>
            <a:ext cx="2799149" cy="6958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14"/>
          <p:cNvSpPr txBox="1">
            <a:spLocks noGrp="1"/>
          </p:cNvSpPr>
          <p:nvPr>
            <p:ph type="subTitle" idx="5"/>
          </p:nvPr>
        </p:nvSpPr>
        <p:spPr>
          <a:xfrm>
            <a:off x="7650369" y="2418200"/>
            <a:ext cx="3174800" cy="5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60" name="Google Shape;60;p14"/>
          <p:cNvSpPr txBox="1">
            <a:spLocks noGrp="1"/>
          </p:cNvSpPr>
          <p:nvPr>
            <p:ph type="subTitle" idx="6"/>
          </p:nvPr>
        </p:nvSpPr>
        <p:spPr>
          <a:xfrm>
            <a:off x="7838169" y="2907467"/>
            <a:ext cx="2799200" cy="69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1" name="Google Shape;61;p14"/>
          <p:cNvSpPr txBox="1">
            <a:spLocks noGrp="1"/>
          </p:cNvSpPr>
          <p:nvPr>
            <p:ph type="subTitle" idx="7"/>
          </p:nvPr>
        </p:nvSpPr>
        <p:spPr>
          <a:xfrm rot="-189372">
            <a:off x="1303376" y="4912768"/>
            <a:ext cx="3174816" cy="5392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62" name="Google Shape;62;p14"/>
          <p:cNvSpPr txBox="1">
            <a:spLocks noGrp="1"/>
          </p:cNvSpPr>
          <p:nvPr>
            <p:ph type="subTitle" idx="8"/>
          </p:nvPr>
        </p:nvSpPr>
        <p:spPr>
          <a:xfrm rot="-189236">
            <a:off x="1526267" y="5416133"/>
            <a:ext cx="2799040" cy="6958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3" name="Google Shape;63;p14"/>
          <p:cNvSpPr txBox="1">
            <a:spLocks noGrp="1"/>
          </p:cNvSpPr>
          <p:nvPr>
            <p:ph type="subTitle" idx="9"/>
          </p:nvPr>
        </p:nvSpPr>
        <p:spPr>
          <a:xfrm>
            <a:off x="4474039" y="4924833"/>
            <a:ext cx="3174800" cy="5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64" name="Google Shape;64;p14"/>
          <p:cNvSpPr txBox="1">
            <a:spLocks noGrp="1"/>
          </p:cNvSpPr>
          <p:nvPr>
            <p:ph type="subTitle" idx="13"/>
          </p:nvPr>
        </p:nvSpPr>
        <p:spPr>
          <a:xfrm>
            <a:off x="4663372" y="5414667"/>
            <a:ext cx="2799200" cy="69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5" name="Google Shape;65;p14"/>
          <p:cNvSpPr txBox="1">
            <a:spLocks noGrp="1"/>
          </p:cNvSpPr>
          <p:nvPr>
            <p:ph type="subTitle" idx="14"/>
          </p:nvPr>
        </p:nvSpPr>
        <p:spPr>
          <a:xfrm rot="208906">
            <a:off x="7648803" y="4912668"/>
            <a:ext cx="3174660" cy="539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66" name="Google Shape;66;p14"/>
          <p:cNvSpPr txBox="1">
            <a:spLocks noGrp="1"/>
          </p:cNvSpPr>
          <p:nvPr>
            <p:ph type="subTitle" idx="15"/>
          </p:nvPr>
        </p:nvSpPr>
        <p:spPr>
          <a:xfrm rot="208911">
            <a:off x="7792134" y="5413294"/>
            <a:ext cx="2799167" cy="6960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67" name="Google Shape;67;p14"/>
          <p:cNvGrpSpPr/>
          <p:nvPr/>
        </p:nvGrpSpPr>
        <p:grpSpPr>
          <a:xfrm>
            <a:off x="8693735" y="6322746"/>
            <a:ext cx="600431" cy="599847"/>
            <a:chOff x="4887569" y="4595026"/>
            <a:chExt cx="381145" cy="381032"/>
          </a:xfrm>
        </p:grpSpPr>
        <p:sp>
          <p:nvSpPr>
            <p:cNvPr id="68" name="Google Shape;68;p14"/>
            <p:cNvSpPr/>
            <p:nvPr/>
          </p:nvSpPr>
          <p:spPr>
            <a:xfrm>
              <a:off x="5162374" y="4614573"/>
              <a:ext cx="94000" cy="103505"/>
            </a:xfrm>
            <a:custGeom>
              <a:avLst/>
              <a:gdLst/>
              <a:ahLst/>
              <a:cxnLst/>
              <a:rect l="l" t="t" r="r" b="b"/>
              <a:pathLst>
                <a:path w="7526" h="8287" extrusionOk="0">
                  <a:moveTo>
                    <a:pt x="1" y="0"/>
                  </a:moveTo>
                  <a:lnTo>
                    <a:pt x="7526" y="8287"/>
                  </a:lnTo>
                  <a:cubicBezTo>
                    <a:pt x="7347" y="7811"/>
                    <a:pt x="7145" y="7358"/>
                    <a:pt x="6918" y="6906"/>
                  </a:cubicBezTo>
                  <a:lnTo>
                    <a:pt x="1322" y="738"/>
                  </a:lnTo>
                  <a:cubicBezTo>
                    <a:pt x="894" y="464"/>
                    <a:pt x="453" y="226"/>
                    <a:pt x="1" y="0"/>
                  </a:cubicBez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14"/>
            <p:cNvSpPr/>
            <p:nvPr/>
          </p:nvSpPr>
          <p:spPr>
            <a:xfrm>
              <a:off x="5125791" y="4601034"/>
              <a:ext cx="140550" cy="154814"/>
            </a:xfrm>
            <a:custGeom>
              <a:avLst/>
              <a:gdLst/>
              <a:ahLst/>
              <a:cxnLst/>
              <a:rect l="l" t="t" r="r" b="b"/>
              <a:pathLst>
                <a:path w="11253" h="12395" extrusionOk="0">
                  <a:moveTo>
                    <a:pt x="1" y="1"/>
                  </a:moveTo>
                  <a:lnTo>
                    <a:pt x="11252" y="12395"/>
                  </a:lnTo>
                  <a:cubicBezTo>
                    <a:pt x="11205" y="12097"/>
                    <a:pt x="11157" y="11800"/>
                    <a:pt x="11086" y="11502"/>
                  </a:cubicBezTo>
                  <a:lnTo>
                    <a:pt x="870" y="251"/>
                  </a:lnTo>
                  <a:cubicBezTo>
                    <a:pt x="596" y="155"/>
                    <a:pt x="299" y="72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0" name="Google Shape;70;p14"/>
            <p:cNvSpPr/>
            <p:nvPr/>
          </p:nvSpPr>
          <p:spPr>
            <a:xfrm>
              <a:off x="5096802" y="4595976"/>
              <a:ext cx="171912" cy="189323"/>
            </a:xfrm>
            <a:custGeom>
              <a:avLst/>
              <a:gdLst/>
              <a:ahLst/>
              <a:cxnLst/>
              <a:rect l="l" t="t" r="r" b="b"/>
              <a:pathLst>
                <a:path w="13764" h="15158" extrusionOk="0">
                  <a:moveTo>
                    <a:pt x="0" y="1"/>
                  </a:moveTo>
                  <a:lnTo>
                    <a:pt x="13764" y="15157"/>
                  </a:lnTo>
                  <a:cubicBezTo>
                    <a:pt x="13764" y="14907"/>
                    <a:pt x="13752" y="14669"/>
                    <a:pt x="13740" y="14419"/>
                  </a:cubicBezTo>
                  <a:lnTo>
                    <a:pt x="726" y="84"/>
                  </a:lnTo>
                  <a:cubicBezTo>
                    <a:pt x="488" y="48"/>
                    <a:pt x="238" y="25"/>
                    <a:pt x="0" y="1"/>
                  </a:cubicBez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1" name="Google Shape;71;p14"/>
            <p:cNvSpPr/>
            <p:nvPr/>
          </p:nvSpPr>
          <p:spPr>
            <a:xfrm>
              <a:off x="5071659" y="4595026"/>
              <a:ext cx="196318" cy="215253"/>
            </a:xfrm>
            <a:custGeom>
              <a:avLst/>
              <a:gdLst/>
              <a:ahLst/>
              <a:cxnLst/>
              <a:rect l="l" t="t" r="r" b="b"/>
              <a:pathLst>
                <a:path w="15718" h="17234" extrusionOk="0">
                  <a:moveTo>
                    <a:pt x="430" y="0"/>
                  </a:moveTo>
                  <a:cubicBezTo>
                    <a:pt x="287" y="0"/>
                    <a:pt x="144" y="5"/>
                    <a:pt x="1" y="5"/>
                  </a:cubicBezTo>
                  <a:lnTo>
                    <a:pt x="15646" y="17234"/>
                  </a:lnTo>
                  <a:cubicBezTo>
                    <a:pt x="15670" y="17019"/>
                    <a:pt x="15693" y="16805"/>
                    <a:pt x="15717" y="16591"/>
                  </a:cubicBezTo>
                  <a:lnTo>
                    <a:pt x="644" y="5"/>
                  </a:lnTo>
                  <a:cubicBezTo>
                    <a:pt x="572" y="1"/>
                    <a:pt x="501" y="0"/>
                    <a:pt x="430" y="0"/>
                  </a:cubicBez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14"/>
            <p:cNvSpPr/>
            <p:nvPr/>
          </p:nvSpPr>
          <p:spPr>
            <a:xfrm>
              <a:off x="5049215" y="4596275"/>
              <a:ext cx="215190" cy="236161"/>
            </a:xfrm>
            <a:custGeom>
              <a:avLst/>
              <a:gdLst/>
              <a:ahLst/>
              <a:cxnLst/>
              <a:rect l="l" t="t" r="r" b="b"/>
              <a:pathLst>
                <a:path w="17229" h="18908" extrusionOk="0">
                  <a:moveTo>
                    <a:pt x="584" y="1"/>
                  </a:moveTo>
                  <a:cubicBezTo>
                    <a:pt x="393" y="24"/>
                    <a:pt x="191" y="48"/>
                    <a:pt x="0" y="72"/>
                  </a:cubicBezTo>
                  <a:lnTo>
                    <a:pt x="17098" y="18908"/>
                  </a:lnTo>
                  <a:cubicBezTo>
                    <a:pt x="17145" y="18717"/>
                    <a:pt x="17193" y="18527"/>
                    <a:pt x="17228" y="18336"/>
                  </a:cubicBezTo>
                  <a:lnTo>
                    <a:pt x="584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14"/>
            <p:cNvSpPr/>
            <p:nvPr/>
          </p:nvSpPr>
          <p:spPr>
            <a:xfrm>
              <a:off x="5028694" y="4599848"/>
              <a:ext cx="230203" cy="252523"/>
            </a:xfrm>
            <a:custGeom>
              <a:avLst/>
              <a:gdLst/>
              <a:ahLst/>
              <a:cxnLst/>
              <a:rect l="l" t="t" r="r" b="b"/>
              <a:pathLst>
                <a:path w="18431" h="20218" extrusionOk="0">
                  <a:moveTo>
                    <a:pt x="536" y="0"/>
                  </a:moveTo>
                  <a:cubicBezTo>
                    <a:pt x="357" y="36"/>
                    <a:pt x="179" y="84"/>
                    <a:pt x="0" y="131"/>
                  </a:cubicBezTo>
                  <a:lnTo>
                    <a:pt x="18240" y="20217"/>
                  </a:lnTo>
                  <a:cubicBezTo>
                    <a:pt x="18312" y="20050"/>
                    <a:pt x="18371" y="19884"/>
                    <a:pt x="18431" y="19717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4" name="Google Shape;74;p14"/>
            <p:cNvSpPr/>
            <p:nvPr/>
          </p:nvSpPr>
          <p:spPr>
            <a:xfrm>
              <a:off x="5009946" y="4605343"/>
              <a:ext cx="241519" cy="265163"/>
            </a:xfrm>
            <a:custGeom>
              <a:avLst/>
              <a:gdLst/>
              <a:ahLst/>
              <a:cxnLst/>
              <a:rect l="l" t="t" r="r" b="b"/>
              <a:pathLst>
                <a:path w="19337" h="21230" extrusionOk="0">
                  <a:moveTo>
                    <a:pt x="489" y="1"/>
                  </a:moveTo>
                  <a:cubicBezTo>
                    <a:pt x="322" y="60"/>
                    <a:pt x="168" y="120"/>
                    <a:pt x="1" y="179"/>
                  </a:cubicBezTo>
                  <a:lnTo>
                    <a:pt x="19110" y="21230"/>
                  </a:lnTo>
                  <a:cubicBezTo>
                    <a:pt x="19194" y="21075"/>
                    <a:pt x="19265" y="20920"/>
                    <a:pt x="19337" y="20765"/>
                  </a:cubicBezTo>
                  <a:lnTo>
                    <a:pt x="489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5" name="Google Shape;75;p14"/>
            <p:cNvSpPr/>
            <p:nvPr/>
          </p:nvSpPr>
          <p:spPr>
            <a:xfrm>
              <a:off x="4992548" y="4612487"/>
              <a:ext cx="250150" cy="274680"/>
            </a:xfrm>
            <a:custGeom>
              <a:avLst/>
              <a:gdLst/>
              <a:ahLst/>
              <a:cxnLst/>
              <a:rect l="l" t="t" r="r" b="b"/>
              <a:pathLst>
                <a:path w="20028" h="21992" extrusionOk="0">
                  <a:moveTo>
                    <a:pt x="453" y="0"/>
                  </a:moveTo>
                  <a:cubicBezTo>
                    <a:pt x="299" y="72"/>
                    <a:pt x="156" y="143"/>
                    <a:pt x="1" y="227"/>
                  </a:cubicBezTo>
                  <a:lnTo>
                    <a:pt x="19765" y="21991"/>
                  </a:lnTo>
                  <a:cubicBezTo>
                    <a:pt x="19849" y="21848"/>
                    <a:pt x="19932" y="21705"/>
                    <a:pt x="20027" y="21563"/>
                  </a:cubicBezTo>
                  <a:lnTo>
                    <a:pt x="453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6" name="Google Shape;76;p14"/>
            <p:cNvSpPr/>
            <p:nvPr/>
          </p:nvSpPr>
          <p:spPr>
            <a:xfrm>
              <a:off x="4976486" y="4621106"/>
              <a:ext cx="255945" cy="281075"/>
            </a:xfrm>
            <a:custGeom>
              <a:avLst/>
              <a:gdLst/>
              <a:ahLst/>
              <a:cxnLst/>
              <a:rect l="l" t="t" r="r" b="b"/>
              <a:pathLst>
                <a:path w="20492" h="22504" extrusionOk="0">
                  <a:moveTo>
                    <a:pt x="418" y="1"/>
                  </a:moveTo>
                  <a:cubicBezTo>
                    <a:pt x="275" y="84"/>
                    <a:pt x="144" y="179"/>
                    <a:pt x="1" y="263"/>
                  </a:cubicBezTo>
                  <a:lnTo>
                    <a:pt x="20194" y="22504"/>
                  </a:lnTo>
                  <a:cubicBezTo>
                    <a:pt x="20301" y="22373"/>
                    <a:pt x="20396" y="22254"/>
                    <a:pt x="20492" y="22111"/>
                  </a:cubicBezTo>
                  <a:lnTo>
                    <a:pt x="418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7" name="Google Shape;77;p14"/>
            <p:cNvSpPr/>
            <p:nvPr/>
          </p:nvSpPr>
          <p:spPr>
            <a:xfrm>
              <a:off x="4961623" y="4631222"/>
              <a:ext cx="259355" cy="284784"/>
            </a:xfrm>
            <a:custGeom>
              <a:avLst/>
              <a:gdLst/>
              <a:ahLst/>
              <a:cxnLst/>
              <a:rect l="l" t="t" r="r" b="b"/>
              <a:pathLst>
                <a:path w="20765" h="22801" extrusionOk="0">
                  <a:moveTo>
                    <a:pt x="393" y="1"/>
                  </a:moveTo>
                  <a:cubicBezTo>
                    <a:pt x="250" y="96"/>
                    <a:pt x="131" y="191"/>
                    <a:pt x="0" y="286"/>
                  </a:cubicBezTo>
                  <a:lnTo>
                    <a:pt x="20443" y="22801"/>
                  </a:lnTo>
                  <a:cubicBezTo>
                    <a:pt x="20551" y="22682"/>
                    <a:pt x="20658" y="22563"/>
                    <a:pt x="20765" y="2244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8" name="Google Shape;78;p14"/>
            <p:cNvSpPr/>
            <p:nvPr/>
          </p:nvSpPr>
          <p:spPr>
            <a:xfrm>
              <a:off x="4947934" y="4642526"/>
              <a:ext cx="260404" cy="285984"/>
            </a:xfrm>
            <a:custGeom>
              <a:avLst/>
              <a:gdLst/>
              <a:ahLst/>
              <a:cxnLst/>
              <a:rect l="l" t="t" r="r" b="b"/>
              <a:pathLst>
                <a:path w="20849" h="22897" extrusionOk="0">
                  <a:moveTo>
                    <a:pt x="358" y="0"/>
                  </a:moveTo>
                  <a:cubicBezTo>
                    <a:pt x="287" y="48"/>
                    <a:pt x="227" y="96"/>
                    <a:pt x="168" y="155"/>
                  </a:cubicBezTo>
                  <a:cubicBezTo>
                    <a:pt x="108" y="215"/>
                    <a:pt x="61" y="262"/>
                    <a:pt x="1" y="322"/>
                  </a:cubicBezTo>
                  <a:lnTo>
                    <a:pt x="20504" y="22896"/>
                  </a:lnTo>
                  <a:cubicBezTo>
                    <a:pt x="20563" y="22848"/>
                    <a:pt x="20623" y="22801"/>
                    <a:pt x="20682" y="22741"/>
                  </a:cubicBezTo>
                  <a:cubicBezTo>
                    <a:pt x="20742" y="22682"/>
                    <a:pt x="20801" y="22634"/>
                    <a:pt x="20849" y="22575"/>
                  </a:cubicBezTo>
                  <a:lnTo>
                    <a:pt x="358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79" name="Google Shape;79;p14"/>
            <p:cNvSpPr/>
            <p:nvPr/>
          </p:nvSpPr>
          <p:spPr>
            <a:xfrm>
              <a:off x="4935294" y="4655016"/>
              <a:ext cx="259367" cy="284784"/>
            </a:xfrm>
            <a:custGeom>
              <a:avLst/>
              <a:gdLst/>
              <a:ahLst/>
              <a:cxnLst/>
              <a:rect l="l" t="t" r="r" b="b"/>
              <a:pathLst>
                <a:path w="20766" h="22801" extrusionOk="0">
                  <a:moveTo>
                    <a:pt x="322" y="1"/>
                  </a:moveTo>
                  <a:cubicBezTo>
                    <a:pt x="215" y="120"/>
                    <a:pt x="108" y="239"/>
                    <a:pt x="1" y="358"/>
                  </a:cubicBezTo>
                  <a:lnTo>
                    <a:pt x="20384" y="22801"/>
                  </a:lnTo>
                  <a:cubicBezTo>
                    <a:pt x="20515" y="22706"/>
                    <a:pt x="20634" y="22610"/>
                    <a:pt x="20765" y="22515"/>
                  </a:cubicBezTo>
                  <a:lnTo>
                    <a:pt x="322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14"/>
            <p:cNvSpPr/>
            <p:nvPr/>
          </p:nvSpPr>
          <p:spPr>
            <a:xfrm>
              <a:off x="4923853" y="4668842"/>
              <a:ext cx="255933" cy="281075"/>
            </a:xfrm>
            <a:custGeom>
              <a:avLst/>
              <a:gdLst/>
              <a:ahLst/>
              <a:cxnLst/>
              <a:rect l="l" t="t" r="r" b="b"/>
              <a:pathLst>
                <a:path w="20491" h="22504" extrusionOk="0">
                  <a:moveTo>
                    <a:pt x="298" y="1"/>
                  </a:moveTo>
                  <a:cubicBezTo>
                    <a:pt x="191" y="132"/>
                    <a:pt x="95" y="263"/>
                    <a:pt x="0" y="394"/>
                  </a:cubicBezTo>
                  <a:lnTo>
                    <a:pt x="20074" y="22504"/>
                  </a:lnTo>
                  <a:cubicBezTo>
                    <a:pt x="20217" y="22420"/>
                    <a:pt x="20360" y="22337"/>
                    <a:pt x="20491" y="22242"/>
                  </a:cubicBezTo>
                  <a:lnTo>
                    <a:pt x="298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1" name="Google Shape;81;p14"/>
            <p:cNvSpPr/>
            <p:nvPr/>
          </p:nvSpPr>
          <p:spPr>
            <a:xfrm>
              <a:off x="4913586" y="4684018"/>
              <a:ext cx="250137" cy="274530"/>
            </a:xfrm>
            <a:custGeom>
              <a:avLst/>
              <a:gdLst/>
              <a:ahLst/>
              <a:cxnLst/>
              <a:rect l="l" t="t" r="r" b="b"/>
              <a:pathLst>
                <a:path w="20027" h="21980" extrusionOk="0">
                  <a:moveTo>
                    <a:pt x="263" y="0"/>
                  </a:moveTo>
                  <a:cubicBezTo>
                    <a:pt x="179" y="131"/>
                    <a:pt x="96" y="274"/>
                    <a:pt x="1" y="417"/>
                  </a:cubicBezTo>
                  <a:lnTo>
                    <a:pt x="19575" y="21979"/>
                  </a:lnTo>
                  <a:cubicBezTo>
                    <a:pt x="19729" y="21908"/>
                    <a:pt x="19884" y="21836"/>
                    <a:pt x="20027" y="21753"/>
                  </a:cubicBezTo>
                  <a:lnTo>
                    <a:pt x="263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2" name="Google Shape;82;p14"/>
            <p:cNvSpPr/>
            <p:nvPr/>
          </p:nvSpPr>
          <p:spPr>
            <a:xfrm>
              <a:off x="4904818" y="4700517"/>
              <a:ext cx="241507" cy="265163"/>
            </a:xfrm>
            <a:custGeom>
              <a:avLst/>
              <a:gdLst/>
              <a:ahLst/>
              <a:cxnLst/>
              <a:rect l="l" t="t" r="r" b="b"/>
              <a:pathLst>
                <a:path w="19336" h="21230" extrusionOk="0">
                  <a:moveTo>
                    <a:pt x="226" y="1"/>
                  </a:moveTo>
                  <a:cubicBezTo>
                    <a:pt x="143" y="156"/>
                    <a:pt x="72" y="310"/>
                    <a:pt x="0" y="465"/>
                  </a:cubicBezTo>
                  <a:lnTo>
                    <a:pt x="18848" y="21230"/>
                  </a:lnTo>
                  <a:cubicBezTo>
                    <a:pt x="19014" y="21182"/>
                    <a:pt x="19181" y="21111"/>
                    <a:pt x="19336" y="21051"/>
                  </a:cubicBezTo>
                  <a:lnTo>
                    <a:pt x="226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3" name="Google Shape;83;p14"/>
            <p:cNvSpPr/>
            <p:nvPr/>
          </p:nvSpPr>
          <p:spPr>
            <a:xfrm>
              <a:off x="4897524" y="4718665"/>
              <a:ext cx="230066" cy="252523"/>
            </a:xfrm>
            <a:custGeom>
              <a:avLst/>
              <a:gdLst/>
              <a:ahLst/>
              <a:cxnLst/>
              <a:rect l="l" t="t" r="r" b="b"/>
              <a:pathLst>
                <a:path w="18420" h="20218" extrusionOk="0">
                  <a:moveTo>
                    <a:pt x="179" y="0"/>
                  </a:moveTo>
                  <a:cubicBezTo>
                    <a:pt x="108" y="167"/>
                    <a:pt x="48" y="346"/>
                    <a:pt x="1" y="512"/>
                  </a:cubicBezTo>
                  <a:lnTo>
                    <a:pt x="17884" y="20217"/>
                  </a:lnTo>
                  <a:cubicBezTo>
                    <a:pt x="18063" y="20181"/>
                    <a:pt x="18241" y="20134"/>
                    <a:pt x="18420" y="20086"/>
                  </a:cubicBezTo>
                  <a:lnTo>
                    <a:pt x="179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4" name="Google Shape;84;p14"/>
            <p:cNvSpPr/>
            <p:nvPr/>
          </p:nvSpPr>
          <p:spPr>
            <a:xfrm>
              <a:off x="4891878" y="4738587"/>
              <a:ext cx="215340" cy="236161"/>
            </a:xfrm>
            <a:custGeom>
              <a:avLst/>
              <a:gdLst/>
              <a:ahLst/>
              <a:cxnLst/>
              <a:rect l="l" t="t" r="r" b="b"/>
              <a:pathLst>
                <a:path w="17241" h="18908" extrusionOk="0">
                  <a:moveTo>
                    <a:pt x="131" y="1"/>
                  </a:moveTo>
                  <a:cubicBezTo>
                    <a:pt x="84" y="191"/>
                    <a:pt x="36" y="382"/>
                    <a:pt x="0" y="572"/>
                  </a:cubicBezTo>
                  <a:lnTo>
                    <a:pt x="16645" y="18908"/>
                  </a:lnTo>
                  <a:cubicBezTo>
                    <a:pt x="16848" y="18896"/>
                    <a:pt x="17038" y="18872"/>
                    <a:pt x="17241" y="18836"/>
                  </a:cubicBezTo>
                  <a:lnTo>
                    <a:pt x="131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5" name="Google Shape;85;p14"/>
            <p:cNvSpPr/>
            <p:nvPr/>
          </p:nvSpPr>
          <p:spPr>
            <a:xfrm>
              <a:off x="4888456" y="4760744"/>
              <a:ext cx="196155" cy="215315"/>
            </a:xfrm>
            <a:custGeom>
              <a:avLst/>
              <a:gdLst/>
              <a:ahLst/>
              <a:cxnLst/>
              <a:rect l="l" t="t" r="r" b="b"/>
              <a:pathLst>
                <a:path w="15705" h="17239" extrusionOk="0">
                  <a:moveTo>
                    <a:pt x="60" y="1"/>
                  </a:moveTo>
                  <a:cubicBezTo>
                    <a:pt x="36" y="215"/>
                    <a:pt x="12" y="429"/>
                    <a:pt x="0" y="644"/>
                  </a:cubicBezTo>
                  <a:lnTo>
                    <a:pt x="15062" y="17229"/>
                  </a:lnTo>
                  <a:cubicBezTo>
                    <a:pt x="15169" y="17235"/>
                    <a:pt x="15276" y="17238"/>
                    <a:pt x="15383" y="17238"/>
                  </a:cubicBezTo>
                  <a:cubicBezTo>
                    <a:pt x="15491" y="17238"/>
                    <a:pt x="15598" y="17235"/>
                    <a:pt x="15705" y="17229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887569" y="4785736"/>
              <a:ext cx="171912" cy="189461"/>
            </a:xfrm>
            <a:custGeom>
              <a:avLst/>
              <a:gdLst/>
              <a:ahLst/>
              <a:cxnLst/>
              <a:rect l="l" t="t" r="r" b="b"/>
              <a:pathLst>
                <a:path w="13764" h="15169" extrusionOk="0">
                  <a:moveTo>
                    <a:pt x="0" y="0"/>
                  </a:moveTo>
                  <a:cubicBezTo>
                    <a:pt x="0" y="250"/>
                    <a:pt x="12" y="500"/>
                    <a:pt x="24" y="738"/>
                  </a:cubicBezTo>
                  <a:lnTo>
                    <a:pt x="13037" y="15073"/>
                  </a:lnTo>
                  <a:cubicBezTo>
                    <a:pt x="13276" y="15109"/>
                    <a:pt x="13526" y="15133"/>
                    <a:pt x="13764" y="1516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7" name="Google Shape;87;p14"/>
            <p:cNvSpPr/>
            <p:nvPr/>
          </p:nvSpPr>
          <p:spPr>
            <a:xfrm>
              <a:off x="4889942" y="4815175"/>
              <a:ext cx="140537" cy="154963"/>
            </a:xfrm>
            <a:custGeom>
              <a:avLst/>
              <a:gdLst/>
              <a:ahLst/>
              <a:cxnLst/>
              <a:rect l="l" t="t" r="r" b="b"/>
              <a:pathLst>
                <a:path w="11252" h="12407" extrusionOk="0">
                  <a:moveTo>
                    <a:pt x="1" y="1"/>
                  </a:moveTo>
                  <a:cubicBezTo>
                    <a:pt x="48" y="310"/>
                    <a:pt x="108" y="608"/>
                    <a:pt x="167" y="905"/>
                  </a:cubicBezTo>
                  <a:lnTo>
                    <a:pt x="10371" y="12145"/>
                  </a:lnTo>
                  <a:cubicBezTo>
                    <a:pt x="10669" y="12240"/>
                    <a:pt x="10954" y="12323"/>
                    <a:pt x="11252" y="1240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  <p:sp>
          <p:nvSpPr>
            <p:cNvPr id="88" name="Google Shape;88;p14"/>
            <p:cNvSpPr/>
            <p:nvPr/>
          </p:nvSpPr>
          <p:spPr>
            <a:xfrm>
              <a:off x="4899909" y="4852945"/>
              <a:ext cx="93987" cy="103517"/>
            </a:xfrm>
            <a:custGeom>
              <a:avLst/>
              <a:gdLst/>
              <a:ahLst/>
              <a:cxnLst/>
              <a:rect l="l" t="t" r="r" b="b"/>
              <a:pathLst>
                <a:path w="7525" h="8288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477"/>
                    <a:pt x="381" y="929"/>
                    <a:pt x="607" y="1382"/>
                  </a:cubicBezTo>
                  <a:lnTo>
                    <a:pt x="6203" y="7549"/>
                  </a:lnTo>
                  <a:cubicBezTo>
                    <a:pt x="6632" y="7823"/>
                    <a:pt x="7073" y="8061"/>
                    <a:pt x="7525" y="828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>
                <a:alpha val="151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FFD1D1"/>
                </a:solidFill>
                <a:cs typeface="Arial"/>
                <a:sym typeface="Arial"/>
              </a:endParaRPr>
            </a:p>
          </p:txBody>
        </p:sp>
      </p:grpSp>
      <p:sp>
        <p:nvSpPr>
          <p:cNvPr id="89" name="Google Shape;89;p14"/>
          <p:cNvSpPr txBox="1">
            <a:spLocks noGrp="1"/>
          </p:cNvSpPr>
          <p:nvPr>
            <p:ph type="title"/>
          </p:nvPr>
        </p:nvSpPr>
        <p:spPr>
          <a:xfrm>
            <a:off x="936400" y="8069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39327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5"/>
          <p:cNvSpPr txBox="1">
            <a:spLocks noGrp="1"/>
          </p:cNvSpPr>
          <p:nvPr>
            <p:ph type="subTitle" idx="1"/>
          </p:nvPr>
        </p:nvSpPr>
        <p:spPr>
          <a:xfrm rot="-201010">
            <a:off x="4567511" y="2130261"/>
            <a:ext cx="3798892" cy="76134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92" name="Google Shape;92;p15"/>
          <p:cNvSpPr txBox="1">
            <a:spLocks noGrp="1"/>
          </p:cNvSpPr>
          <p:nvPr>
            <p:ph type="subTitle" idx="2"/>
          </p:nvPr>
        </p:nvSpPr>
        <p:spPr>
          <a:xfrm>
            <a:off x="4568263" y="3631225"/>
            <a:ext cx="3798000" cy="76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93" name="Google Shape;93;p15"/>
          <p:cNvSpPr txBox="1">
            <a:spLocks noGrp="1"/>
          </p:cNvSpPr>
          <p:nvPr>
            <p:ph type="ctrTitle"/>
          </p:nvPr>
        </p:nvSpPr>
        <p:spPr>
          <a:xfrm rot="-185413">
            <a:off x="4551046" y="1879378"/>
            <a:ext cx="1929205" cy="443849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000" b="0">
                <a:latin typeface="Nunito SemiBold"/>
                <a:ea typeface="Nunito SemiBold"/>
                <a:cs typeface="Nunito SemiBold"/>
                <a:sym typeface="Nunito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4" name="Google Shape;94;p15"/>
          <p:cNvSpPr txBox="1">
            <a:spLocks noGrp="1"/>
          </p:cNvSpPr>
          <p:nvPr>
            <p:ph type="ctrTitle" idx="3"/>
          </p:nvPr>
        </p:nvSpPr>
        <p:spPr>
          <a:xfrm>
            <a:off x="4567667" y="3343015"/>
            <a:ext cx="1929200" cy="444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000" b="0">
                <a:latin typeface="Nunito SemiBold"/>
                <a:ea typeface="Nunito SemiBold"/>
                <a:cs typeface="Nunito SemiBold"/>
                <a:sym typeface="Nunito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5" name="Google Shape;95;p15"/>
          <p:cNvSpPr txBox="1">
            <a:spLocks noGrp="1"/>
          </p:cNvSpPr>
          <p:nvPr>
            <p:ph type="subTitle" idx="4"/>
          </p:nvPr>
        </p:nvSpPr>
        <p:spPr>
          <a:xfrm rot="-273526">
            <a:off x="4488490" y="5036135"/>
            <a:ext cx="3799621" cy="7613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96" name="Google Shape;96;p15"/>
          <p:cNvSpPr txBox="1">
            <a:spLocks noGrp="1"/>
          </p:cNvSpPr>
          <p:nvPr>
            <p:ph type="ctrTitle" idx="5"/>
          </p:nvPr>
        </p:nvSpPr>
        <p:spPr>
          <a:xfrm rot="-251841">
            <a:off x="4455623" y="4825113"/>
            <a:ext cx="1929175" cy="443984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000" b="0">
                <a:latin typeface="Nunito SemiBold"/>
                <a:ea typeface="Nunito SemiBold"/>
                <a:cs typeface="Nunito SemiBold"/>
                <a:sym typeface="Nunito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7" name="Google Shape;97;p15"/>
          <p:cNvSpPr txBox="1">
            <a:spLocks noGrp="1"/>
          </p:cNvSpPr>
          <p:nvPr>
            <p:ph type="title" idx="6"/>
          </p:nvPr>
        </p:nvSpPr>
        <p:spPr>
          <a:xfrm>
            <a:off x="936400" y="8069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8720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">
  <p:cSld name="Title and four columns "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ctrTitle"/>
          </p:nvPr>
        </p:nvSpPr>
        <p:spPr>
          <a:xfrm>
            <a:off x="2807849" y="2436767"/>
            <a:ext cx="2429200" cy="544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1">
                <a:latin typeface="Nunito"/>
                <a:ea typeface="Nunito"/>
                <a:cs typeface="Nunito"/>
                <a:sym typeface="Nuni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100" name="Google Shape;100;p16"/>
          <p:cNvSpPr txBox="1">
            <a:spLocks noGrp="1"/>
          </p:cNvSpPr>
          <p:nvPr>
            <p:ph type="subTitle" idx="1"/>
          </p:nvPr>
        </p:nvSpPr>
        <p:spPr>
          <a:xfrm>
            <a:off x="2539049" y="2855184"/>
            <a:ext cx="2966800" cy="7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01" name="Google Shape;101;p16"/>
          <p:cNvSpPr txBox="1">
            <a:spLocks noGrp="1"/>
          </p:cNvSpPr>
          <p:nvPr>
            <p:ph type="ctrTitle" idx="2"/>
          </p:nvPr>
        </p:nvSpPr>
        <p:spPr>
          <a:xfrm>
            <a:off x="6853351" y="2436767"/>
            <a:ext cx="2429200" cy="544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1">
                <a:latin typeface="Nunito"/>
                <a:ea typeface="Nunito"/>
                <a:cs typeface="Nunito"/>
                <a:sym typeface="Nuni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102" name="Google Shape;102;p16"/>
          <p:cNvSpPr txBox="1">
            <a:spLocks noGrp="1"/>
          </p:cNvSpPr>
          <p:nvPr>
            <p:ph type="subTitle" idx="3"/>
          </p:nvPr>
        </p:nvSpPr>
        <p:spPr>
          <a:xfrm>
            <a:off x="6584551" y="2855184"/>
            <a:ext cx="2966800" cy="7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03" name="Google Shape;103;p16"/>
          <p:cNvSpPr txBox="1">
            <a:spLocks noGrp="1"/>
          </p:cNvSpPr>
          <p:nvPr>
            <p:ph type="ctrTitle" idx="4"/>
          </p:nvPr>
        </p:nvSpPr>
        <p:spPr>
          <a:xfrm>
            <a:off x="2807849" y="4504851"/>
            <a:ext cx="2429200" cy="544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1">
                <a:latin typeface="Nunito"/>
                <a:ea typeface="Nunito"/>
                <a:cs typeface="Nunito"/>
                <a:sym typeface="Nuni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104" name="Google Shape;104;p16"/>
          <p:cNvSpPr txBox="1">
            <a:spLocks noGrp="1"/>
          </p:cNvSpPr>
          <p:nvPr>
            <p:ph type="subTitle" idx="5"/>
          </p:nvPr>
        </p:nvSpPr>
        <p:spPr>
          <a:xfrm>
            <a:off x="2539049" y="4931304"/>
            <a:ext cx="2966800" cy="7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05" name="Google Shape;105;p16"/>
          <p:cNvSpPr txBox="1">
            <a:spLocks noGrp="1"/>
          </p:cNvSpPr>
          <p:nvPr>
            <p:ph type="ctrTitle" idx="6"/>
          </p:nvPr>
        </p:nvSpPr>
        <p:spPr>
          <a:xfrm>
            <a:off x="6853351" y="4504851"/>
            <a:ext cx="2429200" cy="544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1">
                <a:latin typeface="Nunito"/>
                <a:ea typeface="Nunito"/>
                <a:cs typeface="Nunito"/>
                <a:sym typeface="Nuni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2000"/>
              <a:buFont typeface="Montserrat Medium"/>
              <a:buNone/>
              <a:defRPr sz="2000" b="0">
                <a:solidFill>
                  <a:srgbClr val="41294A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106" name="Google Shape;106;p16"/>
          <p:cNvSpPr txBox="1">
            <a:spLocks noGrp="1"/>
          </p:cNvSpPr>
          <p:nvPr>
            <p:ph type="subTitle" idx="7"/>
          </p:nvPr>
        </p:nvSpPr>
        <p:spPr>
          <a:xfrm>
            <a:off x="6584551" y="4931304"/>
            <a:ext cx="2966800" cy="7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 sz="14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07" name="Google Shape;107;p16"/>
          <p:cNvSpPr txBox="1">
            <a:spLocks noGrp="1"/>
          </p:cNvSpPr>
          <p:nvPr>
            <p:ph type="title" idx="8"/>
          </p:nvPr>
        </p:nvSpPr>
        <p:spPr>
          <a:xfrm>
            <a:off x="936400" y="8069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08" name="Google Shape;108;p16"/>
          <p:cNvSpPr txBox="1">
            <a:spLocks noGrp="1"/>
          </p:cNvSpPr>
          <p:nvPr>
            <p:ph type="title" idx="9" hasCustomPrompt="1"/>
          </p:nvPr>
        </p:nvSpPr>
        <p:spPr>
          <a:xfrm>
            <a:off x="3441449" y="1903567"/>
            <a:ext cx="11620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09" name="Google Shape;109;p16"/>
          <p:cNvSpPr txBox="1">
            <a:spLocks noGrp="1"/>
          </p:cNvSpPr>
          <p:nvPr>
            <p:ph type="title" idx="13" hasCustomPrompt="1"/>
          </p:nvPr>
        </p:nvSpPr>
        <p:spPr>
          <a:xfrm>
            <a:off x="3441449" y="3968767"/>
            <a:ext cx="11620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0" name="Google Shape;110;p16"/>
          <p:cNvSpPr txBox="1">
            <a:spLocks noGrp="1"/>
          </p:cNvSpPr>
          <p:nvPr>
            <p:ph type="title" idx="14" hasCustomPrompt="1"/>
          </p:nvPr>
        </p:nvSpPr>
        <p:spPr>
          <a:xfrm>
            <a:off x="7486951" y="1903567"/>
            <a:ext cx="11620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1" name="Google Shape;111;p16"/>
          <p:cNvSpPr txBox="1">
            <a:spLocks noGrp="1"/>
          </p:cNvSpPr>
          <p:nvPr>
            <p:ph type="title" idx="15" hasCustomPrompt="1"/>
          </p:nvPr>
        </p:nvSpPr>
        <p:spPr>
          <a:xfrm>
            <a:off x="7486951" y="3968767"/>
            <a:ext cx="1162000" cy="53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1pPr>
            <a:lvl2pPr lvl="1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9296215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2560800" y="2692800"/>
            <a:ext cx="7070400" cy="108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3801592" y="4135474"/>
            <a:ext cx="4323608" cy="3896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17314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>
  <p:cSld name="1_Title only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18"/>
          <p:cNvSpPr txBox="1">
            <a:spLocks noGrp="1"/>
          </p:cNvSpPr>
          <p:nvPr>
            <p:ph type="title"/>
          </p:nvPr>
        </p:nvSpPr>
        <p:spPr>
          <a:xfrm>
            <a:off x="954533" y="807531"/>
            <a:ext cx="10696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374482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19"/>
          <p:cNvSpPr txBox="1">
            <a:spLocks noGrp="1"/>
          </p:cNvSpPr>
          <p:nvPr>
            <p:ph type="body" idx="1"/>
          </p:nvPr>
        </p:nvSpPr>
        <p:spPr>
          <a:xfrm rot="-367551">
            <a:off x="6383726" y="3353298"/>
            <a:ext cx="3459756" cy="151544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Montserrat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9pPr>
          </a:lstStyle>
          <a:p>
            <a:endParaRPr/>
          </a:p>
        </p:txBody>
      </p:sp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 rot="-367475">
            <a:off x="6324875" y="2706023"/>
            <a:ext cx="3404231" cy="6774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78735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E4027-A875-43D6-B25F-6CCDED7A848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483A1F-C12F-4F89-A326-3460F68847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2703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936400" y="806967"/>
            <a:ext cx="570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2" name="Google Shape;122;p20"/>
          <p:cNvSpPr txBox="1">
            <a:spLocks noGrp="1"/>
          </p:cNvSpPr>
          <p:nvPr>
            <p:ph type="body" idx="1"/>
          </p:nvPr>
        </p:nvSpPr>
        <p:spPr>
          <a:xfrm>
            <a:off x="6600800" y="1944133"/>
            <a:ext cx="3958800" cy="38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1400"/>
              <a:buFont typeface="Montserrat"/>
              <a:buChar char="●"/>
              <a:defRPr/>
            </a:lvl1pPr>
            <a:lvl2pPr marL="914400" lvl="1" indent="-3175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2pPr>
            <a:lvl3pPr marL="1371600" lvl="2" indent="-3175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3pPr>
            <a:lvl4pPr marL="1828800" lvl="3" indent="-3175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/>
            </a:lvl4pPr>
            <a:lvl5pPr marL="2286000" lvl="4" indent="-3175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5pPr>
            <a:lvl6pPr marL="2743200" lvl="5" indent="-3175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6pPr>
            <a:lvl7pPr marL="3200400" lvl="6" indent="-3175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/>
            </a:lvl7pPr>
            <a:lvl8pPr marL="3657600" lvl="7" indent="-3175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/>
            </a:lvl8pPr>
            <a:lvl9pPr marL="4114800" lvl="8" indent="-31750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01415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1"/>
          <p:cNvSpPr txBox="1">
            <a:spLocks noGrp="1"/>
          </p:cNvSpPr>
          <p:nvPr>
            <p:ph type="title"/>
          </p:nvPr>
        </p:nvSpPr>
        <p:spPr>
          <a:xfrm flipH="1">
            <a:off x="791583" y="769067"/>
            <a:ext cx="10344400" cy="5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body" idx="1"/>
          </p:nvPr>
        </p:nvSpPr>
        <p:spPr>
          <a:xfrm flipH="1">
            <a:off x="4498399" y="2521733"/>
            <a:ext cx="6288400" cy="3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Livvic"/>
              <a:buAutoNum type="arabicPeriod"/>
              <a:defRPr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4468154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">
  <p:cSld name="Numbers and text 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22"/>
          <p:cNvSpPr txBox="1">
            <a:spLocks noGrp="1"/>
          </p:cNvSpPr>
          <p:nvPr>
            <p:ph type="title" hasCustomPrompt="1"/>
          </p:nvPr>
        </p:nvSpPr>
        <p:spPr>
          <a:xfrm>
            <a:off x="4243356" y="1934033"/>
            <a:ext cx="36740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r>
              <a:t>xx%</a:t>
            </a:r>
          </a:p>
        </p:txBody>
      </p:sp>
      <p:sp>
        <p:nvSpPr>
          <p:cNvPr id="128" name="Google Shape;128;p22"/>
          <p:cNvSpPr txBox="1">
            <a:spLocks noGrp="1"/>
          </p:cNvSpPr>
          <p:nvPr>
            <p:ph type="title" idx="2" hasCustomPrompt="1"/>
          </p:nvPr>
        </p:nvSpPr>
        <p:spPr>
          <a:xfrm>
            <a:off x="7244089" y="3842200"/>
            <a:ext cx="31972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r>
              <a:t>xx%</a:t>
            </a:r>
          </a:p>
        </p:txBody>
      </p:sp>
      <p:sp>
        <p:nvSpPr>
          <p:cNvPr id="129" name="Google Shape;129;p22"/>
          <p:cNvSpPr txBox="1">
            <a:spLocks noGrp="1"/>
          </p:cNvSpPr>
          <p:nvPr>
            <p:ph type="title" idx="3" hasCustomPrompt="1"/>
          </p:nvPr>
        </p:nvSpPr>
        <p:spPr>
          <a:xfrm>
            <a:off x="2199023" y="3842200"/>
            <a:ext cx="31972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Font typeface="Staatliches"/>
              <a:buNone/>
              <a:defRPr sz="4800"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r>
              <a:t>xx%</a:t>
            </a:r>
          </a:p>
        </p:txBody>
      </p:sp>
      <p:sp>
        <p:nvSpPr>
          <p:cNvPr id="130" name="Google Shape;130;p22"/>
          <p:cNvSpPr txBox="1">
            <a:spLocks noGrp="1"/>
          </p:cNvSpPr>
          <p:nvPr>
            <p:ph type="subTitle" idx="1"/>
          </p:nvPr>
        </p:nvSpPr>
        <p:spPr>
          <a:xfrm>
            <a:off x="3922956" y="2558333"/>
            <a:ext cx="4314800" cy="74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131" name="Google Shape;131;p22"/>
          <p:cNvSpPr txBox="1">
            <a:spLocks noGrp="1"/>
          </p:cNvSpPr>
          <p:nvPr>
            <p:ph type="subTitle" idx="4"/>
          </p:nvPr>
        </p:nvSpPr>
        <p:spPr>
          <a:xfrm>
            <a:off x="6685289" y="4367933"/>
            <a:ext cx="4314800" cy="74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132" name="Google Shape;132;p22"/>
          <p:cNvSpPr txBox="1">
            <a:spLocks noGrp="1"/>
          </p:cNvSpPr>
          <p:nvPr>
            <p:ph type="subTitle" idx="5"/>
          </p:nvPr>
        </p:nvSpPr>
        <p:spPr>
          <a:xfrm>
            <a:off x="1640223" y="4367933"/>
            <a:ext cx="4314800" cy="74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35961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23"/>
          <p:cNvSpPr txBox="1">
            <a:spLocks noGrp="1"/>
          </p:cNvSpPr>
          <p:nvPr>
            <p:ph type="ctrTitle"/>
          </p:nvPr>
        </p:nvSpPr>
        <p:spPr>
          <a:xfrm rot="-665216">
            <a:off x="915998" y="2742513"/>
            <a:ext cx="5260580" cy="12753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35" name="Google Shape;135;p23"/>
          <p:cNvSpPr txBox="1">
            <a:spLocks noGrp="1"/>
          </p:cNvSpPr>
          <p:nvPr>
            <p:ph type="body" idx="1"/>
          </p:nvPr>
        </p:nvSpPr>
        <p:spPr>
          <a:xfrm>
            <a:off x="6360000" y="2564367"/>
            <a:ext cx="4566800" cy="12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36" name="Google Shape;136;p23"/>
          <p:cNvSpPr txBox="1"/>
          <p:nvPr/>
        </p:nvSpPr>
        <p:spPr>
          <a:xfrm>
            <a:off x="6585600" y="4051100"/>
            <a:ext cx="4115600" cy="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14000"/>
              </a:lnSpc>
              <a:buClr>
                <a:srgbClr val="000000"/>
              </a:buClr>
              <a:buSzPts val="1100"/>
              <a:buFont typeface="Arial"/>
              <a:buNone/>
            </a:pPr>
            <a:r>
              <a:rPr lang="en" sz="1100" kern="0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rPr>
              <a:t>CREDITS: This presentation template was created by </a:t>
            </a:r>
            <a:r>
              <a:rPr lang="en" sz="1100" kern="0">
                <a:solidFill>
                  <a:srgbClr val="00000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2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Slidesgo</a:t>
            </a:r>
            <a:r>
              <a:rPr lang="en" sz="1100" kern="0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rPr>
              <a:t>, including icons by </a:t>
            </a:r>
            <a:r>
              <a:rPr lang="en" sz="1100" kern="0">
                <a:solidFill>
                  <a:srgbClr val="00000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3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laticon</a:t>
            </a:r>
            <a:r>
              <a:rPr lang="en" sz="1100" kern="0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rPr>
              <a:t>, infographics &amp; images by </a:t>
            </a:r>
            <a:r>
              <a:rPr lang="en" sz="1100" kern="0">
                <a:solidFill>
                  <a:srgbClr val="00000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4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reepik</a:t>
            </a:r>
            <a:r>
              <a:rPr lang="en" sz="1100" kern="0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rPr>
              <a:t> </a:t>
            </a:r>
            <a:endParaRPr sz="1100" kern="0">
              <a:solidFill>
                <a:srgbClr val="000000"/>
              </a:solidFill>
              <a:latin typeface="Nunito"/>
              <a:ea typeface="Nunito"/>
              <a:cs typeface="Nunito"/>
              <a:sym typeface="Nunito"/>
            </a:endParaRPr>
          </a:p>
        </p:txBody>
      </p:sp>
      <p:sp>
        <p:nvSpPr>
          <p:cNvPr id="137" name="Google Shape;137;p23"/>
          <p:cNvSpPr txBox="1">
            <a:spLocks noGrp="1"/>
          </p:cNvSpPr>
          <p:nvPr>
            <p:ph type="subTitle" idx="2"/>
          </p:nvPr>
        </p:nvSpPr>
        <p:spPr>
          <a:xfrm>
            <a:off x="6680200" y="4802733"/>
            <a:ext cx="3926400" cy="55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6349663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91713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244879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 xmlns=""/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1603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018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271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866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7FD6-0737-454D-9265-3C6C3599684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85A630-442E-4969-AA13-A3687B1C25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95487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363C8D-CB18-435B-957D-C1DCD21B97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37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2820BE-E5E0-4EBB-9A86-BE2E06C258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3048000" y="101601"/>
            <a:ext cx="6739467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tố. Hợp số</a:t>
            </a:r>
          </a:p>
        </p:txBody>
      </p:sp>
    </p:spTree>
    <p:extLst>
      <p:ext uri="{BB962C8B-B14F-4D97-AF65-F5344CB8AC3E}">
        <p14:creationId xmlns:p14="http://schemas.microsoft.com/office/powerpoint/2010/main" val="2370229084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/>
    </p:ext>
  </p:extLs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3048000" y="101601"/>
            <a:ext cx="6739467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tố. Hợp số</a:t>
            </a:r>
          </a:p>
        </p:txBody>
      </p:sp>
    </p:spTree>
    <p:extLst>
      <p:ext uri="{BB962C8B-B14F-4D97-AF65-F5344CB8AC3E}">
        <p14:creationId xmlns:p14="http://schemas.microsoft.com/office/powerpoint/2010/main" val="4121068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3048000" y="101601"/>
            <a:ext cx="6739467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tố. Hợp số</a:t>
            </a:r>
          </a:p>
        </p:txBody>
      </p:sp>
    </p:spTree>
    <p:extLst>
      <p:ext uri="{BB962C8B-B14F-4D97-AF65-F5344CB8AC3E}">
        <p14:creationId xmlns:p14="http://schemas.microsoft.com/office/powerpoint/2010/main" val="4011425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3048000" y="101601"/>
            <a:ext cx="6739467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tố. Hợp số</a:t>
            </a:r>
          </a:p>
        </p:txBody>
      </p:sp>
    </p:spTree>
    <p:extLst>
      <p:ext uri="{BB962C8B-B14F-4D97-AF65-F5344CB8AC3E}">
        <p14:creationId xmlns:p14="http://schemas.microsoft.com/office/powerpoint/2010/main" val="6492413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7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7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564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40" y="4414"/>
            <a:ext cx="12204640" cy="6840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6454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90276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573287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7951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1336A2-908F-4828-A7CA-109A190E02D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14445D-3305-4881-8AEE-643F7CC77B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7398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17623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68330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39875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63397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9922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871942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1148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440AAD9-F75F-4E93-91C3-0156D3BB33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4BD89DC6-8071-4863-B34C-66AAACA9F4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9"/>
            <a:ext cx="9144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3576A02-A929-4486-B518-199792F05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E4D2D-1770-4627-AA00-3ECC951ABAD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2/7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E6CE1C1-A429-42F3-901A-E2000C830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8802FF9-F5E0-4240-A185-F5C4926D2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7B53A-3D4C-4EF2-B7D3-019DA93FA804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47558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1012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564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1E4F9-AAFA-4F56-862B-35ECF0344A1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011DD-F06C-4851-A023-3B0D331B39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739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6323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1728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74659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29747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5868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560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49099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79084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80566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7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solidFill>
                  <a:srgbClr val="434343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rgbClr val="BFE8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rgbClr val="9CE8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rgbClr val="BFE8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rgbClr val="9CE8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7219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78F3D-0D3E-4808-B185-852C03BF754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410A03-5405-4971-AF33-6ADFE192D8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90051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rgbClr val="FFFBEF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802801" y="3521183"/>
            <a:ext cx="75464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3099200" y="4533751"/>
            <a:ext cx="695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" name="TextBox 32"/>
          <p:cNvSpPr txBox="1"/>
          <p:nvPr userDrawn="1"/>
        </p:nvSpPr>
        <p:spPr>
          <a:xfrm>
            <a:off x="3454400" y="185738"/>
            <a:ext cx="5054600" cy="646331"/>
          </a:xfrm>
          <a:prstGeom prst="rect">
            <a:avLst/>
          </a:prstGeom>
          <a:gradFill rotWithShape="1">
            <a:gsLst>
              <a:gs pos="0">
                <a:srgbClr val="ED7D31">
                  <a:satMod val="103000"/>
                  <a:lumMod val="102000"/>
                  <a:tint val="94000"/>
                </a:srgbClr>
              </a:gs>
              <a:gs pos="50000">
                <a:srgbClr val="ED7D31">
                  <a:satMod val="110000"/>
                  <a:lumMod val="100000"/>
                  <a:shade val="100000"/>
                </a:srgbClr>
              </a:gs>
              <a:gs pos="100000">
                <a:srgbClr val="ED7D31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b="1" kern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tố. Hợp số</a:t>
            </a:r>
          </a:p>
        </p:txBody>
      </p:sp>
    </p:spTree>
    <p:extLst>
      <p:ext uri="{BB962C8B-B14F-4D97-AF65-F5344CB8AC3E}">
        <p14:creationId xmlns:p14="http://schemas.microsoft.com/office/powerpoint/2010/main" val="3038202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rgbClr val="FFFBEF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914400" y="1565667"/>
            <a:ext cx="932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45;p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10715890" y="5455263"/>
            <a:ext cx="859620" cy="1057435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10957550" y="12825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4"/>
          <p:cNvSpPr/>
          <p:nvPr/>
        </p:nvSpPr>
        <p:spPr>
          <a:xfrm>
            <a:off x="1759350" y="62108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54337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rgbClr val="FFFBEF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7" y="3453987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5" y="2176556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5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1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954685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rgbClr val="FFFBEF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5473051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rgbClr val="FFFBEF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391182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9278150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67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740570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054794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843603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4044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6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7B747-3ADB-4F8E-8467-A79DFE24366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07B36-6A9F-41AF-9B71-FEE13D1A55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88179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7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rgbClr val="65C1C9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09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rgbClr val="FFFBEF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1" y="473533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867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867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867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867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494971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537833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rgbClr val="FFFBEF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877396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3" name="Google Shape;263;p1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4" name="Google Shape;264;p1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5" name="Google Shape;265;p1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6" name="Google Shape;266;p1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7" name="Google Shape;267;p1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8" name="Google Shape;268;p1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9" name="Google Shape;269;p1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0" name="Google Shape;270;p1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1" name="Google Shape;271;p1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72" name="Google Shape;272;p1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3" name="Google Shape;273;p1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4" name="Google Shape;274;p1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5" name="Google Shape;275;p1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6" name="Google Shape;276;p1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7" name="Google Shape;277;p16"/>
          <p:cNvSpPr txBox="1"/>
          <p:nvPr/>
        </p:nvSpPr>
        <p:spPr>
          <a:xfrm>
            <a:off x="3707267" y="5104300"/>
            <a:ext cx="5619600" cy="53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333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CREDITS: This presentation template was created by </a:t>
            </a:r>
            <a:r>
              <a:rPr lang="en" sz="1333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2"/>
              </a:rPr>
              <a:t>Slidesgo</a:t>
            </a:r>
            <a:r>
              <a:rPr lang="en" sz="1333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, including icons by </a:t>
            </a:r>
            <a:r>
              <a:rPr lang="en" sz="1333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3"/>
              </a:rPr>
              <a:t>Flaticon</a:t>
            </a:r>
            <a:r>
              <a:rPr lang="en" sz="1333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, and infographics &amp; images by </a:t>
            </a:r>
            <a:r>
              <a:rPr lang="en" sz="1333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4"/>
              </a:rPr>
              <a:t>Freepik</a:t>
            </a:r>
            <a:endParaRPr sz="1333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  <a:p>
            <a:pPr algn="ctr">
              <a:buClr>
                <a:srgbClr val="000000"/>
              </a:buClr>
              <a:buFont typeface="Arial"/>
              <a:buNone/>
            </a:pPr>
            <a:endParaRPr sz="1333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  <a:p>
            <a:pPr algn="ctr">
              <a:lnSpc>
                <a:spcPct val="115000"/>
              </a:lnSpc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278" name="Google Shape;278;p16"/>
          <p:cNvSpPr txBox="1">
            <a:spLocks noGrp="1"/>
          </p:cNvSpPr>
          <p:nvPr>
            <p:ph type="ctrTitle"/>
          </p:nvPr>
        </p:nvSpPr>
        <p:spPr>
          <a:xfrm>
            <a:off x="3132733" y="974464"/>
            <a:ext cx="6660400" cy="125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79" name="Google Shape;279;p16"/>
          <p:cNvSpPr txBox="1">
            <a:spLocks noGrp="1"/>
          </p:cNvSpPr>
          <p:nvPr>
            <p:ph type="subTitle" idx="1"/>
          </p:nvPr>
        </p:nvSpPr>
        <p:spPr>
          <a:xfrm>
            <a:off x="4075933" y="3093755"/>
            <a:ext cx="4774000" cy="186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2347117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735646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8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434343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rgbClr val="BFE8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rgbClr val="9CE8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rgbClr val="BFE8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rgbClr val="9CE8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51001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rgbClr val="FFFBEF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802801" y="3521183"/>
            <a:ext cx="75464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3099200" y="4533751"/>
            <a:ext cx="695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" name="TextBox 32"/>
          <p:cNvSpPr txBox="1"/>
          <p:nvPr userDrawn="1"/>
        </p:nvSpPr>
        <p:spPr>
          <a:xfrm>
            <a:off x="3048000" y="101601"/>
            <a:ext cx="6739467" cy="646331"/>
          </a:xfrm>
          <a:prstGeom prst="rect">
            <a:avLst/>
          </a:prstGeom>
          <a:gradFill rotWithShape="1">
            <a:gsLst>
              <a:gs pos="0">
                <a:srgbClr val="ED7D31">
                  <a:satMod val="103000"/>
                  <a:lumMod val="102000"/>
                  <a:tint val="94000"/>
                </a:srgbClr>
              </a:gs>
              <a:gs pos="50000">
                <a:srgbClr val="ED7D31">
                  <a:satMod val="110000"/>
                  <a:lumMod val="100000"/>
                  <a:shade val="100000"/>
                </a:srgbClr>
              </a:gs>
              <a:gs pos="100000">
                <a:srgbClr val="ED7D31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b="1" kern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tố. Hợp số</a:t>
            </a:r>
          </a:p>
        </p:txBody>
      </p:sp>
    </p:spTree>
    <p:extLst>
      <p:ext uri="{BB962C8B-B14F-4D97-AF65-F5344CB8AC3E}">
        <p14:creationId xmlns:p14="http://schemas.microsoft.com/office/powerpoint/2010/main" val="1939722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rgbClr val="FFFBEF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914400" y="1565667"/>
            <a:ext cx="932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2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45;p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10715891" y="5455264"/>
            <a:ext cx="859620" cy="1057435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10957550" y="12825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4"/>
          <p:cNvSpPr/>
          <p:nvPr/>
        </p:nvSpPr>
        <p:spPr>
          <a:xfrm>
            <a:off x="1759350" y="62108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279280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rgbClr val="FFFBEF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9" y="3453988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7" y="2176557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6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2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8332021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rgbClr val="FFFBEF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00579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EFCBB-D4FD-423F-81A5-D946342E67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17BDD-9543-47CF-A3D8-FDD3CCB62D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53918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rgbClr val="FFFBEF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209649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679996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300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525203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853200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3048000" y="101601"/>
            <a:ext cx="6739467" cy="646331"/>
          </a:xfrm>
          <a:prstGeom prst="rect">
            <a:avLst/>
          </a:prstGeom>
          <a:gradFill rotWithShape="1">
            <a:gsLst>
              <a:gs pos="0">
                <a:srgbClr val="ED7D31">
                  <a:satMod val="103000"/>
                  <a:lumMod val="102000"/>
                  <a:tint val="94000"/>
                </a:srgbClr>
              </a:gs>
              <a:gs pos="50000">
                <a:srgbClr val="ED7D31">
                  <a:satMod val="110000"/>
                  <a:lumMod val="100000"/>
                  <a:shade val="100000"/>
                </a:srgbClr>
              </a:gs>
              <a:gs pos="100000">
                <a:srgbClr val="ED7D31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b="1" kern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tố. Hợp số</a:t>
            </a:r>
          </a:p>
        </p:txBody>
      </p:sp>
    </p:spTree>
    <p:extLst>
      <p:ext uri="{BB962C8B-B14F-4D97-AF65-F5344CB8AC3E}">
        <p14:creationId xmlns:p14="http://schemas.microsoft.com/office/powerpoint/2010/main" val="24241088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769458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9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rgbClr val="65C1C9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10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rgbClr val="FFFBEF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3" y="473534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4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4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4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4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5008609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24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244045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rgbClr val="FFFBEF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796191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3" name="Google Shape;263;p1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4" name="Google Shape;264;p1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5" name="Google Shape;265;p1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6" name="Google Shape;266;p1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7" name="Google Shape;267;p1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8" name="Google Shape;268;p1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9" name="Google Shape;269;p1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0" name="Google Shape;270;p1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1" name="Google Shape;271;p1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72" name="Google Shape;272;p1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3" name="Google Shape;273;p1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4" name="Google Shape;274;p1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5" name="Google Shape;275;p1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6" name="Google Shape;276;p1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7" name="Google Shape;277;p16"/>
          <p:cNvSpPr txBox="1"/>
          <p:nvPr/>
        </p:nvSpPr>
        <p:spPr>
          <a:xfrm>
            <a:off x="3707267" y="5104300"/>
            <a:ext cx="5619600" cy="53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91425" anchor="t" anchorCtr="0">
            <a:noAutofit/>
          </a:bodyPr>
          <a:lstStyle/>
          <a:p>
            <a:pPr algn="ctr">
              <a:spcBef>
                <a:spcPts val="300"/>
              </a:spcBef>
              <a:buClr>
                <a:srgbClr val="000000"/>
              </a:buClr>
              <a:buFont typeface="Arial"/>
              <a:buNone/>
            </a:pPr>
            <a:r>
              <a:rPr lang="en" sz="1000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CREDITS: This presentation template was created by </a:t>
            </a:r>
            <a:r>
              <a:rPr lang="en" sz="1000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2"/>
              </a:rPr>
              <a:t>Slidesgo</a:t>
            </a:r>
            <a:r>
              <a:rPr lang="en" sz="1000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, including icons by </a:t>
            </a:r>
            <a:r>
              <a:rPr lang="en" sz="1000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3"/>
              </a:rPr>
              <a:t>Flaticon</a:t>
            </a:r>
            <a:r>
              <a:rPr lang="en" sz="1000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, and infographics &amp; images by </a:t>
            </a:r>
            <a:r>
              <a:rPr lang="en" sz="1000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4"/>
              </a:rPr>
              <a:t>Freepik</a:t>
            </a:r>
            <a:endParaRPr sz="1000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  <a:p>
            <a:pPr algn="ctr">
              <a:buClr>
                <a:srgbClr val="000000"/>
              </a:buClr>
              <a:buFont typeface="Arial"/>
              <a:buNone/>
            </a:pPr>
            <a:endParaRPr sz="1000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  <a:p>
            <a:pPr algn="ctr">
              <a:lnSpc>
                <a:spcPct val="115000"/>
              </a:lnSpc>
              <a:spcBef>
                <a:spcPts val="300"/>
              </a:spcBef>
              <a:buClr>
                <a:srgbClr val="000000"/>
              </a:buClr>
              <a:buFont typeface="Arial"/>
              <a:buNone/>
            </a:pPr>
            <a:endParaRPr sz="1000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278" name="Google Shape;278;p16"/>
          <p:cNvSpPr txBox="1">
            <a:spLocks noGrp="1"/>
          </p:cNvSpPr>
          <p:nvPr>
            <p:ph type="ctrTitle"/>
          </p:nvPr>
        </p:nvSpPr>
        <p:spPr>
          <a:xfrm>
            <a:off x="3132733" y="974464"/>
            <a:ext cx="6660400" cy="125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79" name="Google Shape;279;p16"/>
          <p:cNvSpPr txBox="1">
            <a:spLocks noGrp="1"/>
          </p:cNvSpPr>
          <p:nvPr>
            <p:ph type="subTitle" idx="1"/>
          </p:nvPr>
        </p:nvSpPr>
        <p:spPr>
          <a:xfrm>
            <a:off x="4075933" y="3093755"/>
            <a:ext cx="4774000" cy="186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0341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image" Target="../media/image1.jpg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3.jpeg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84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86.xml"/><Relationship Id="rId16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AAECD43-E3B9-4138-B4B5-AC41BC74798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47AA938-1E85-4A68-8E35-3434722346D0}" type="slidenum">
              <a:rPr 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018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099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103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5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10833" y="800767"/>
            <a:ext cx="9144000" cy="75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073667" y="3662900"/>
            <a:ext cx="9776000" cy="23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2427370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  <p:sldLayoutId id="2147483691" r:id="rId19"/>
    <p:sldLayoutId id="2147483692" r:id="rId20"/>
    <p:sldLayoutId id="2147483693" r:id="rId21"/>
    <p:sldLayoutId id="2147483694" r:id="rId22"/>
    <p:sldLayoutId id="2147483695" r:id="rId23"/>
  </p:sldLayoutIdLst>
  <p:timing>
    <p:tnLst>
      <p:par>
        <p:cTn id="1" dur="indefinite" restart="never" nodeType="tmRoot"/>
      </p:par>
    </p:tnLst>
  </p:timing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0020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C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" y="4803"/>
            <a:ext cx="12191999" cy="6848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574" y="0"/>
            <a:ext cx="12204640" cy="6840345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527382" y="795535"/>
            <a:ext cx="11137237" cy="246927"/>
            <a:chOff x="-448804" y="948449"/>
            <a:chExt cx="10024912" cy="222265"/>
          </a:xfrm>
          <a:solidFill>
            <a:srgbClr val="AED30B"/>
          </a:solidFill>
        </p:grpSpPr>
        <p:cxnSp>
          <p:nvCxnSpPr>
            <p:cNvPr id="18" name="直接连接符 17"/>
            <p:cNvCxnSpPr/>
            <p:nvPr/>
          </p:nvCxnSpPr>
          <p:spPr>
            <a:xfrm>
              <a:off x="-448804" y="1052311"/>
              <a:ext cx="10024912" cy="3635"/>
            </a:xfrm>
            <a:prstGeom prst="line">
              <a:avLst/>
            </a:prstGeom>
            <a:grpFill/>
            <a:ln>
              <a:solidFill>
                <a:srgbClr val="AED30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269749" y="948449"/>
              <a:ext cx="604501" cy="222265"/>
              <a:chOff x="4398820" y="4019428"/>
              <a:chExt cx="380593" cy="191371"/>
            </a:xfrm>
            <a:grpFill/>
          </p:grpSpPr>
          <p:sp>
            <p:nvSpPr>
              <p:cNvPr id="20" name="椭圆 19"/>
              <p:cNvSpPr/>
              <p:nvPr/>
            </p:nvSpPr>
            <p:spPr>
              <a:xfrm>
                <a:off x="4515144" y="4019428"/>
                <a:ext cx="143528" cy="19137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4398820" y="4051345"/>
                <a:ext cx="86266" cy="11502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4693147" y="4051344"/>
                <a:ext cx="86266" cy="11502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60899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6186"/>
            <a:ext cx="10515600" cy="132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6685"/>
            <a:ext cx="10515600" cy="434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3576A02-A929-4486-B518-199792F0533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3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5423ACB-E8A7-4F3C-9DCF-081247AB58AC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2/7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E6CE1C1-A429-42F3-901A-E2000C8300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3"/>
            <a:ext cx="411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8802FF9-F5E0-4240-A185-F5C4926D2D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3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93DC71D-2C1C-493E-BBC1-C12FA3E4BDE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582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6pPr>
      <a:lvl7pPr marL="914378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9pPr>
    </p:titleStyle>
    <p:bodyStyle>
      <a:lvl1pPr marL="228594" indent="-228594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2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348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588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Char char="●"/>
              <a:defRPr sz="18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●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●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260637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  <p:sldLayoutId id="2147483789" r:id="rId14"/>
    <p:sldLayoutId id="2147483790" r:id="rId15"/>
    <p:sldLayoutId id="2147483791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Char char="●"/>
              <a:defRPr sz="18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●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●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874998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  <p:sldLayoutId id="2147483806" r:id="rId14"/>
    <p:sldLayoutId id="2147483807" r:id="rId15"/>
    <p:sldLayoutId id="2147483808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57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iming>
    <p:tnLst>
      <p:par>
        <p:cTn id="1" dur="indefinite" restart="never" nodeType="tmRoot"/>
      </p:par>
    </p:tnLst>
  </p:timing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40.wmf"/><Relationship Id="rId3" Type="http://schemas.openxmlformats.org/officeDocument/2006/relationships/image" Target="../media/image43.jpe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84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11" Type="http://schemas.openxmlformats.org/officeDocument/2006/relationships/image" Target="../media/image39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5.bin"/><Relationship Id="rId9" Type="http://schemas.openxmlformats.org/officeDocument/2006/relationships/image" Target="../media/image44.png"/><Relationship Id="rId1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1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1.xml"/><Relationship Id="rId6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0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63.wmf"/><Relationship Id="rId18" Type="http://schemas.openxmlformats.org/officeDocument/2006/relationships/image" Target="../media/image67.png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9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69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68.jpe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0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5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8.png"/><Relationship Id="rId3" Type="http://schemas.openxmlformats.org/officeDocument/2006/relationships/image" Target="../media/image11.jpeg"/><Relationship Id="rId7" Type="http://schemas.openxmlformats.org/officeDocument/2006/relationships/image" Target="../media/image13.jpe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0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6.png"/><Relationship Id="rId5" Type="http://schemas.openxmlformats.org/officeDocument/2006/relationships/image" Target="../media/image12.jpe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microsoft.com/office/2007/relationships/hdphoto" Target="../media/hdphoto1.wdp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xmlns="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6824" y="13"/>
            <a:ext cx="12175176" cy="6857987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9D73F281-D85A-414B-B050-B924052F9282}"/>
              </a:ext>
            </a:extLst>
          </p:cNvPr>
          <p:cNvSpPr txBox="1"/>
          <p:nvPr/>
        </p:nvSpPr>
        <p:spPr>
          <a:xfrm>
            <a:off x="2333219" y="486452"/>
            <a:ext cx="8885339" cy="474189"/>
          </a:xfrm>
          <a:prstGeom prst="rect">
            <a:avLst/>
          </a:prstGeom>
        </p:spPr>
        <p:txBody>
          <a:bodyPr vert="horz" lIns="121920" tIns="60960" rIns="121920" bIns="60960" rtlCol="0">
            <a:normAutofit fontScale="92500" lnSpcReduction="20000"/>
          </a:bodyPr>
          <a:lstStyle/>
          <a:p>
            <a:pPr defTabSz="1219170">
              <a:lnSpc>
                <a:spcPct val="90000"/>
              </a:lnSpc>
              <a:spcAft>
                <a:spcPts val="80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ABD37E8A-D45A-4AF4-AA02-27891D5290CA}"/>
              </a:ext>
            </a:extLst>
          </p:cNvPr>
          <p:cNvSpPr txBox="1"/>
          <p:nvPr/>
        </p:nvSpPr>
        <p:spPr>
          <a:xfrm>
            <a:off x="1774023" y="956790"/>
            <a:ext cx="3283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D5A797EB-37FC-432B-A43C-3061B2852843}"/>
              </a:ext>
            </a:extLst>
          </p:cNvPr>
          <p:cNvSpPr txBox="1"/>
          <p:nvPr/>
        </p:nvSpPr>
        <p:spPr>
          <a:xfrm>
            <a:off x="3927629" y="4950509"/>
            <a:ext cx="18480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C2202BE-FB57-4E81-83EF-0EA40E864761}"/>
              </a:ext>
            </a:extLst>
          </p:cNvPr>
          <p:cNvSpPr txBox="1"/>
          <p:nvPr/>
        </p:nvSpPr>
        <p:spPr>
          <a:xfrm>
            <a:off x="1590538" y="3908721"/>
            <a:ext cx="103118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D2B28935-FE08-4EA8-AA06-C7169869F84A}"/>
              </a:ext>
            </a:extLst>
          </p:cNvPr>
          <p:cNvSpPr txBox="1"/>
          <p:nvPr/>
        </p:nvSpPr>
        <p:spPr>
          <a:xfrm>
            <a:off x="3382058" y="5869619"/>
            <a:ext cx="54857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219170"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42663757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 Diagonal Corner Rectangle 19"/>
          <p:cNvSpPr/>
          <p:nvPr/>
        </p:nvSpPr>
        <p:spPr>
          <a:xfrm>
            <a:off x="461962" y="503070"/>
            <a:ext cx="11105924" cy="2656046"/>
          </a:xfrm>
          <a:prstGeom prst="round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à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̃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25%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ê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̣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yề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́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à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̃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ê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́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̉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̉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000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̣p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́c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̀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̣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yề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̀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̀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́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à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̃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0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" descr="Nobi Nobita | Wikia Thế giới Anime | Fandom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56" y="3260735"/>
            <a:ext cx="2403963" cy="289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179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70" y="131194"/>
            <a:ext cx="11527497" cy="31882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170" y="3446462"/>
            <a:ext cx="11772900" cy="22570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3791" y="4705938"/>
            <a:ext cx="1876778" cy="2189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577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25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136650" y="420002"/>
            <a:ext cx="11055350" cy="763587"/>
          </a:xfrm>
        </p:spPr>
        <p:txBody>
          <a:bodyPr/>
          <a:lstStyle/>
          <a:p>
            <a:r>
              <a:rPr lang="en-US" sz="32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p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́c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́u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ặc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̣c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́p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́nh</a:t>
            </a:r>
            <a:endParaRPr lang="en-US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998399" y="1137589"/>
            <a:ext cx="10331450" cy="1044575"/>
          </a:xfrm>
          <a:solidFill>
            <a:schemeClr val="accent1">
              <a:lumMod val="20000"/>
              <a:lumOff val="80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203195" indent="0" algn="just">
              <a:buNone/>
            </a:pPr>
            <a:r>
              <a:rPr lang="fr-FR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fr-FR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fr-FR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́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́u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ặc</a:t>
            </a:r>
            <a:r>
              <a:rPr lang="fr-FR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̣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́p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́nh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fr-FR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́nh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́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10381389" y="4613442"/>
            <a:ext cx="1840092" cy="209681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11713" y="4638279"/>
            <a:ext cx="1744333" cy="174433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55718" y="2501068"/>
            <a:ext cx="5133662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(SGK-T26)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41483"/>
              </p:ext>
            </p:extLst>
          </p:nvPr>
        </p:nvGraphicFramePr>
        <p:xfrm>
          <a:off x="1152525" y="3143591"/>
          <a:ext cx="3105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10" imgW="1333440" imgH="495000" progId="Equation.DSMT4">
                  <p:embed/>
                </p:oleObj>
              </mc:Choice>
              <mc:Fallback>
                <p:oleObj name="Equation" r:id="rId10" imgW="1333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143591"/>
                        <a:ext cx="3105150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644668" y="45273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13311"/>
              </p:ext>
            </p:extLst>
          </p:nvPr>
        </p:nvGraphicFramePr>
        <p:xfrm>
          <a:off x="6096000" y="3130764"/>
          <a:ext cx="58864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2" imgW="2590560" imgH="495000" progId="Equation.DSMT4">
                  <p:embed/>
                </p:oleObj>
              </mc:Choice>
              <mc:Fallback>
                <p:oleObj name="Equation" r:id="rId12" imgW="25905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30764"/>
                        <a:ext cx="588645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569725" y="481342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40390"/>
              </p:ext>
            </p:extLst>
          </p:nvPr>
        </p:nvGraphicFramePr>
        <p:xfrm>
          <a:off x="1136650" y="4500904"/>
          <a:ext cx="47053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14" imgW="2019240" imgH="495000" progId="Equation.DSMT4">
                  <p:embed/>
                </p:oleObj>
              </mc:Choice>
              <mc:Fallback>
                <p:oleObj name="Equation" r:id="rId14" imgW="201924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500904"/>
                        <a:ext cx="4705350" cy="115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569725" y="58040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786365"/>
              </p:ext>
            </p:extLst>
          </p:nvPr>
        </p:nvGraphicFramePr>
        <p:xfrm>
          <a:off x="6096000" y="4635487"/>
          <a:ext cx="4073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6" imgW="1777680" imgH="457200" progId="Equation.DSMT4">
                  <p:embed/>
                </p:oleObj>
              </mc:Choice>
              <mc:Fallback>
                <p:oleObj name="Equation" r:id="rId16" imgW="17776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35487"/>
                        <a:ext cx="4073525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18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52600" y="629555"/>
            <a:ext cx="6048220" cy="23764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9288" y="2891743"/>
            <a:ext cx="6367463" cy="3189489"/>
          </a:xfrm>
          <a:prstGeom prst="rect">
            <a:avLst/>
          </a:prstGeom>
        </p:spPr>
      </p:pic>
      <p:pic>
        <p:nvPicPr>
          <p:cNvPr id="18" name="Picture 17" descr="Doraemon Cartoon Character - Free vector graphic on Pixabay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581" y="1990935"/>
            <a:ext cx="2404924" cy="280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896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8212" y="1157286"/>
            <a:ext cx="5419726" cy="45942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4637" y="1157286"/>
            <a:ext cx="5414362" cy="4256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26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866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6072" y="408390"/>
            <a:ext cx="9323200" cy="763600"/>
          </a:xfrm>
        </p:spPr>
        <p:txBody>
          <a:bodyPr/>
          <a:lstStyle/>
          <a:p>
            <a:pPr algn="l"/>
            <a:r>
              <a:rPr lang="en-US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fr-FR" sz="32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fr-FR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̣c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</a:t>
            </a:r>
            <a:r>
              <a:rPr lang="fr-FR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535761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solidFill>
                <a:srgbClr val="434343"/>
              </a:solidFill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>
          <a:xfrm>
            <a:off x="972806" y="1134045"/>
            <a:ext cx="10351936" cy="10710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609585" marR="0" lvl="0" indent="-40639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 b="0" i="0" u="none" strike="noStrike" cap="none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1219170" marR="0" lvl="1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67" b="0" i="0" u="none" strike="noStrike" cap="none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828754" marR="0" lvl="2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1867" b="0" i="0" u="none" strike="noStrike" cap="none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2438339" marR="0" lvl="3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67" b="0" i="0" u="none" strike="noStrike" cap="none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3047924" marR="0" lvl="4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67" b="0" i="0" u="none" strike="noStrike" cap="none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3657509" marR="0" lvl="5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1867" b="0" i="0" u="none" strike="noStrike" cap="none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4267093" marR="0" lvl="6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67" b="0" i="0" u="none" strike="noStrike" cap="none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4876678" marR="0" lvl="7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67" b="0" i="0" u="none" strike="noStrike" cap="none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5486263" marR="0" lvl="8" indent="-423323" algn="l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 sz="1867" b="0" i="0" u="none" strike="noStrike" cap="none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pPr marL="203195" indent="0">
              <a:buNone/>
            </a:pPr>
            <a:r>
              <a:rPr lang="fr-FR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fr-FR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972806" y="2291064"/>
            <a:ext cx="102307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-T25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ế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xi-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8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5883" y="2855303"/>
            <a:ext cx="4034971" cy="2502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965075" y="3229994"/>
            <a:ext cx="818803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10623786" y="-215157"/>
            <a:ext cx="1769131" cy="164843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6" name="Picture 15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2731" y="0"/>
            <a:ext cx="1218123" cy="1218123"/>
          </a:xfrm>
          <a:prstGeom prst="rect">
            <a:avLst/>
          </a:prstGeom>
        </p:spPr>
      </p:pic>
      <p:sp>
        <p:nvSpPr>
          <p:cNvPr id="3" name="Cloud 2"/>
          <p:cNvSpPr/>
          <p:nvPr/>
        </p:nvSpPr>
        <p:spPr>
          <a:xfrm>
            <a:off x="2835565" y="5286867"/>
            <a:ext cx="5629275" cy="1009674"/>
          </a:xfrm>
          <a:prstGeom prst="cloud">
            <a:avLst/>
          </a:prstGeom>
        </p:spPr>
        <p:style>
          <a:lnRef idx="1">
            <a:schemeClr val="accent2"/>
          </a:lnRef>
          <a:fillRef idx="1003">
            <a:schemeClr val="l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HS 7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24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3" grpId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48054"/>
              </p:ext>
            </p:extLst>
          </p:nvPr>
        </p:nvGraphicFramePr>
        <p:xfrm>
          <a:off x="1914399" y="1855569"/>
          <a:ext cx="3728706" cy="54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3" imgW="1802618" imgH="266584" progId="Equation.DSMT4">
                  <p:embed/>
                </p:oleObj>
              </mc:Choice>
              <mc:Fallback>
                <p:oleObj name="Equation" r:id="rId3" imgW="1802618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399" y="1855569"/>
                        <a:ext cx="3728706" cy="549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92671"/>
              </p:ext>
            </p:extLst>
          </p:nvPr>
        </p:nvGraphicFramePr>
        <p:xfrm>
          <a:off x="1633287" y="2526753"/>
          <a:ext cx="4009818" cy="54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5" imgW="1954951" imgH="266584" progId="Equation.DSMT4">
                  <p:embed/>
                </p:oleObj>
              </mc:Choice>
              <mc:Fallback>
                <p:oleObj name="Equation" r:id="rId5" imgW="1954951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287" y="2526753"/>
                        <a:ext cx="4009818" cy="545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5632"/>
              </p:ext>
            </p:extLst>
          </p:nvPr>
        </p:nvGraphicFramePr>
        <p:xfrm>
          <a:off x="1633287" y="3193467"/>
          <a:ext cx="1062163" cy="46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7" imgW="507780" imgH="215806" progId="Equation.DSMT4">
                  <p:embed/>
                </p:oleObj>
              </mc:Choice>
              <mc:Fallback>
                <p:oleObj name="Equation" r:id="rId7" imgW="507780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287" y="3193467"/>
                        <a:ext cx="1062163" cy="460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86220"/>
              </p:ext>
            </p:extLst>
          </p:nvPr>
        </p:nvGraphicFramePr>
        <p:xfrm>
          <a:off x="1633287" y="3680428"/>
          <a:ext cx="1567113" cy="59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9" imgW="774364" imgH="291973" progId="Equation.DSMT4">
                  <p:embed/>
                </p:oleObj>
              </mc:Choice>
              <mc:Fallback>
                <p:oleObj name="Equation" r:id="rId9" imgW="774364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287" y="3680428"/>
                        <a:ext cx="1567113" cy="592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19241" y="783679"/>
            <a:ext cx="383791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6 (SGK-T25)</a:t>
            </a: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Diện tích miếng bìa là: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14400" y="24765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805195" y="4472522"/>
            <a:ext cx="4884607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Thể tích hình hộp chữ nhật là: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01522"/>
              </p:ext>
            </p:extLst>
          </p:nvPr>
        </p:nvGraphicFramePr>
        <p:xfrm>
          <a:off x="1914399" y="5090990"/>
          <a:ext cx="4157789" cy="57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11" imgW="2184400" imgH="292100" progId="Equation.DSMT4">
                  <p:embed/>
                </p:oleObj>
              </mc:Choice>
              <mc:Fallback>
                <p:oleObj name="Equation" r:id="rId11" imgW="21844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399" y="5090990"/>
                        <a:ext cx="4157789" cy="57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13"/>
          <a:stretch>
            <a:fillRect/>
          </a:stretch>
        </p:blipFill>
        <p:spPr>
          <a:xfrm>
            <a:off x="6110814" y="783679"/>
            <a:ext cx="5472111" cy="3217714"/>
          </a:xfrm>
          <a:prstGeom prst="rect">
            <a:avLst/>
          </a:prstGeom>
        </p:spPr>
      </p:pic>
      <p:pic>
        <p:nvPicPr>
          <p:cNvPr id="15" name="Picture 14" descr="Doraemon Cartoon Character - Free vector graphic on Pixabay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6426" y="4472522"/>
            <a:ext cx="1943633" cy="226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386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76200" y="274269"/>
            <a:ext cx="12036483" cy="193642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 (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-</a:t>
            </a:r>
            <a:r>
              <a:rPr lang="pt-BR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26)</a:t>
            </a:r>
            <a:r>
              <a:rPr lang="pt-BR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%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%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á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20050"/>
              </p:ext>
            </p:extLst>
          </p:nvPr>
        </p:nvGraphicFramePr>
        <p:xfrm>
          <a:off x="660938" y="3066092"/>
          <a:ext cx="5857344" cy="45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4" imgW="3035300" imgH="228600" progId="Equation.DSMT4">
                  <p:embed/>
                </p:oleObj>
              </mc:Choice>
              <mc:Fallback>
                <p:oleObj name="Equation" r:id="rId4" imgW="3035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38" y="3066092"/>
                        <a:ext cx="5857344" cy="452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74619"/>
              </p:ext>
            </p:extLst>
          </p:nvPr>
        </p:nvGraphicFramePr>
        <p:xfrm>
          <a:off x="6674067" y="2817562"/>
          <a:ext cx="2442739" cy="9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6" imgW="1244600" imgH="457200" progId="Equation.DSMT4">
                  <p:embed/>
                </p:oleObj>
              </mc:Choice>
              <mc:Fallback>
                <p:oleObj name="Equation" r:id="rId6" imgW="1244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067" y="2817562"/>
                        <a:ext cx="2442739" cy="901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69067"/>
              </p:ext>
            </p:extLst>
          </p:nvPr>
        </p:nvGraphicFramePr>
        <p:xfrm>
          <a:off x="9116806" y="3077497"/>
          <a:ext cx="1756717" cy="44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8" imgW="901309" imgH="228501" progId="Equation.DSMT4">
                  <p:embed/>
                </p:oleObj>
              </mc:Choice>
              <mc:Fallback>
                <p:oleObj name="Equation" r:id="rId8" imgW="901309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6806" y="3077497"/>
                        <a:ext cx="1756717" cy="443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01650"/>
              </p:ext>
            </p:extLst>
          </p:nvPr>
        </p:nvGraphicFramePr>
        <p:xfrm>
          <a:off x="697089" y="4388168"/>
          <a:ext cx="5867971" cy="52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10" imgW="3022600" imgH="266700" progId="Equation.DSMT4">
                  <p:embed/>
                </p:oleObj>
              </mc:Choice>
              <mc:Fallback>
                <p:oleObj name="Equation" r:id="rId10" imgW="3022600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89" y="4388168"/>
                        <a:ext cx="5867971" cy="528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99408"/>
              </p:ext>
            </p:extLst>
          </p:nvPr>
        </p:nvGraphicFramePr>
        <p:xfrm>
          <a:off x="6581537" y="4225317"/>
          <a:ext cx="2316577" cy="85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12" imgW="1231900" imgH="457200" progId="Equation.DSMT4">
                  <p:embed/>
                </p:oleObj>
              </mc:Choice>
              <mc:Fallback>
                <p:oleObj name="Equation" r:id="rId12" imgW="1231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537" y="4225317"/>
                        <a:ext cx="2316577" cy="855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213257"/>
              </p:ext>
            </p:extLst>
          </p:nvPr>
        </p:nvGraphicFramePr>
        <p:xfrm>
          <a:off x="8952087" y="4422459"/>
          <a:ext cx="1852612" cy="46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14" imgW="901440" imgH="228600" progId="Equation.DSMT4">
                  <p:embed/>
                </p:oleObj>
              </mc:Choice>
              <mc:Fallback>
                <p:oleObj name="Equation" r:id="rId14" imgW="901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087" y="4422459"/>
                        <a:ext cx="1852612" cy="463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1541040" y="2370274"/>
            <a:ext cx="75216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̀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ầ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̀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̀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1500188" y="465403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10745721" y="2954722"/>
            <a:ext cx="14026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sz="28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1500188" y="52064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1500188" y="5663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175116" y="5073390"/>
            <a:ext cx="112341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 vi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kumimoji="0" lang="fr-FR" sz="28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10717917" y="4330039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82247" y="3611968"/>
            <a:ext cx="6240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96766"/>
              </p:ext>
            </p:extLst>
          </p:nvPr>
        </p:nvGraphicFramePr>
        <p:xfrm>
          <a:off x="4459605" y="5758180"/>
          <a:ext cx="1565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Equation" r:id="rId16" imgW="761760" imgH="228600" progId="Equation.DSMT4">
                  <p:embed/>
                </p:oleObj>
              </mc:Choice>
              <mc:Fallback>
                <p:oleObj name="Equation" r:id="rId16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605" y="5758180"/>
                        <a:ext cx="15652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5921225" y="5670827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ồng.</a:t>
            </a:r>
            <a:endParaRPr kumimoji="0" lang="en-US" sz="2800" b="0" i="0" u="none" strike="noStrike" cap="none" normalizeH="0" baseline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pic>
        <p:nvPicPr>
          <p:cNvPr id="33" name="Picture 6" descr="Download angry gian doraemon download - de suneo png - Free PNG Images |  TOPpng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0419" y="3710048"/>
            <a:ext cx="1307984" cy="160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12" descr="Đâu mới là một xã hội học tôn giáo đúng nghĩa?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026" y="3039425"/>
            <a:ext cx="1179892" cy="1179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 descr="Doraemon Cartoon Character - Free vector graphic on Pixabay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4116" y="5391150"/>
            <a:ext cx="1302034" cy="1517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7663"/>
              </p:ext>
            </p:extLst>
          </p:nvPr>
        </p:nvGraphicFramePr>
        <p:xfrm>
          <a:off x="9511983" y="380949"/>
          <a:ext cx="1570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Equation" r:id="rId21" imgW="799920" imgH="228600" progId="Equation.DSMT4">
                  <p:embed/>
                </p:oleObj>
              </mc:Choice>
              <mc:Fallback>
                <p:oleObj name="Equation" r:id="rId21" imgW="7999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983" y="380949"/>
                        <a:ext cx="15700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65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5" grpId="0"/>
      <p:bldP spid="26" grpId="0"/>
      <p:bldP spid="29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40" y="1253"/>
            <a:ext cx="12204640" cy="68554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16" y="1253"/>
            <a:ext cx="8570231" cy="6682487"/>
          </a:xfrm>
          <a:prstGeom prst="rect">
            <a:avLst/>
          </a:prstGeom>
        </p:spPr>
      </p:pic>
      <p:sp>
        <p:nvSpPr>
          <p:cNvPr id="8" name="AutoShape 5"/>
          <p:cNvSpPr>
            <a:spLocks noChangeAspect="1" noChangeArrowheads="1" noTextEdit="1"/>
          </p:cNvSpPr>
          <p:nvPr/>
        </p:nvSpPr>
        <p:spPr bwMode="auto">
          <a:xfrm>
            <a:off x="-12640" y="4317365"/>
            <a:ext cx="12192000" cy="2563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14763" y="1335822"/>
            <a:ext cx="431482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hứ</a:t>
            </a:r>
            <a:r>
              <a:rPr lang="en-US" sz="60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ự</a:t>
            </a:r>
            <a:r>
              <a:rPr lang="en-US" sz="60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hực</a:t>
            </a:r>
            <a:r>
              <a:rPr lang="en-US" sz="60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hiện</a:t>
            </a:r>
            <a:r>
              <a:rPr lang="en-US" sz="60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phép</a:t>
            </a:r>
            <a:r>
              <a:rPr lang="en-US" sz="60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ính</a:t>
            </a:r>
            <a:r>
              <a:rPr lang="en-US" sz="60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. </a:t>
            </a:r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Quy</a:t>
            </a:r>
            <a:r>
              <a:rPr lang="en-US" sz="60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ắc</a:t>
            </a:r>
            <a:r>
              <a:rPr lang="en-US" sz="60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dấu</a:t>
            </a:r>
            <a:r>
              <a:rPr lang="en-US" sz="60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ngoặc</a:t>
            </a:r>
            <a:endParaRPr lang="zh-CN" altLang="en-US" sz="6000" dirty="0">
              <a:solidFill>
                <a:prstClr val="white"/>
              </a:solidFill>
              <a:latin typeface="Impac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932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BEF"/>
        </a:solidFill>
        <a:effectLst/>
      </p:bgPr>
    </p:bg>
    <p:spTree>
      <p:nvGrpSpPr>
        <p:cNvPr id="1" name="Shape 2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2" name="Google Shape;2312;p40"/>
          <p:cNvGrpSpPr/>
          <p:nvPr/>
        </p:nvGrpSpPr>
        <p:grpSpPr>
          <a:xfrm rot="-3780534">
            <a:off x="1877378" y="511082"/>
            <a:ext cx="804234" cy="959346"/>
            <a:chOff x="7663650" y="-223800"/>
            <a:chExt cx="1364498" cy="1627668"/>
          </a:xfrm>
        </p:grpSpPr>
        <p:sp>
          <p:nvSpPr>
            <p:cNvPr id="2313" name="Google Shape;2313;p40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14" name="Google Shape;2314;p40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15" name="Google Shape;2315;p40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16" name="Google Shape;2316;p40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17" name="Google Shape;2317;p40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18" name="Google Shape;2318;p40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19" name="Google Shape;2319;p40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0" name="Google Shape;2320;p40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1" name="Google Shape;2321;p40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2" name="Google Shape;2322;p40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3" name="Google Shape;2323;p40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4" name="Google Shape;2324;p40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5" name="Google Shape;2325;p40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6" name="Google Shape;2326;p40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7" name="Google Shape;2327;p40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8" name="Google Shape;2328;p40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9" name="Google Shape;2329;p40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0" name="Google Shape;2330;p40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1" name="Google Shape;2331;p40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2" name="Google Shape;2332;p40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33" name="Google Shape;2333;p40"/>
          <p:cNvGrpSpPr/>
          <p:nvPr/>
        </p:nvGrpSpPr>
        <p:grpSpPr>
          <a:xfrm rot="-872953">
            <a:off x="9074798" y="4822796"/>
            <a:ext cx="1277208" cy="1034110"/>
            <a:chOff x="8196023" y="1954943"/>
            <a:chExt cx="1556011" cy="1259847"/>
          </a:xfrm>
        </p:grpSpPr>
        <p:sp>
          <p:nvSpPr>
            <p:cNvPr id="2334" name="Google Shape;2334;p40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5" name="Google Shape;2335;p40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6" name="Google Shape;2336;p40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7" name="Google Shape;2337;p40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8" name="Google Shape;2338;p40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9" name="Google Shape;2339;p40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0" name="Google Shape;2340;p40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088416" y="2238734"/>
            <a:ext cx="878251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Ôn lại nội dung kiến thức đã học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oàn thành nốt các bài tập và làm bài tập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tr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SBT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ẩn bị và xem trước bài “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42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4287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18" descr="How to Make Homework Fun With These Fun Ways | Horizon Tesol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7360" y="-200922"/>
            <a:ext cx="5321997" cy="2583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628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hình nền Powerpoint thank you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834" y="857250"/>
            <a:ext cx="8397551" cy="4984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641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7" name="Google Shape;967;p38"/>
          <p:cNvGrpSpPr/>
          <p:nvPr/>
        </p:nvGrpSpPr>
        <p:grpSpPr>
          <a:xfrm rot="-1082360">
            <a:off x="6167402" y="1057387"/>
            <a:ext cx="4671272" cy="4467233"/>
            <a:chOff x="1638236" y="2934241"/>
            <a:chExt cx="767954" cy="742909"/>
          </a:xfrm>
        </p:grpSpPr>
        <p:sp>
          <p:nvSpPr>
            <p:cNvPr id="968" name="Google Shape;968;p38"/>
            <p:cNvSpPr/>
            <p:nvPr/>
          </p:nvSpPr>
          <p:spPr>
            <a:xfrm>
              <a:off x="1848065" y="3244444"/>
              <a:ext cx="481978" cy="432705"/>
            </a:xfrm>
            <a:custGeom>
              <a:avLst/>
              <a:gdLst/>
              <a:ahLst/>
              <a:cxnLst/>
              <a:rect l="l" t="t" r="r" b="b"/>
              <a:pathLst>
                <a:path w="37161" h="33362" extrusionOk="0">
                  <a:moveTo>
                    <a:pt x="7473" y="0"/>
                  </a:moveTo>
                  <a:lnTo>
                    <a:pt x="1" y="26419"/>
                  </a:lnTo>
                  <a:lnTo>
                    <a:pt x="23718" y="33124"/>
                  </a:lnTo>
                  <a:cubicBezTo>
                    <a:pt x="24287" y="33285"/>
                    <a:pt x="24859" y="33362"/>
                    <a:pt x="25422" y="33362"/>
                  </a:cubicBezTo>
                  <a:cubicBezTo>
                    <a:pt x="28129" y="33362"/>
                    <a:pt x="30617" y="31588"/>
                    <a:pt x="31390" y="28854"/>
                  </a:cubicBezTo>
                  <a:lnTo>
                    <a:pt x="37161" y="8406"/>
                  </a:lnTo>
                  <a:lnTo>
                    <a:pt x="7473" y="0"/>
                  </a:lnTo>
                  <a:close/>
                </a:path>
              </a:pathLst>
            </a:custGeom>
            <a:solidFill>
              <a:srgbClr val="D9D9D9">
                <a:alpha val="562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3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69" name="Google Shape;969;p38"/>
            <p:cNvSpPr/>
            <p:nvPr/>
          </p:nvSpPr>
          <p:spPr>
            <a:xfrm>
              <a:off x="1638236" y="2934241"/>
              <a:ext cx="767954" cy="714880"/>
            </a:xfrm>
            <a:custGeom>
              <a:avLst/>
              <a:gdLst/>
              <a:ahLst/>
              <a:cxnLst/>
              <a:rect l="l" t="t" r="r" b="b"/>
              <a:pathLst>
                <a:path w="59210" h="55118" extrusionOk="0">
                  <a:moveTo>
                    <a:pt x="13077" y="0"/>
                  </a:moveTo>
                  <a:lnTo>
                    <a:pt x="1" y="46133"/>
                  </a:lnTo>
                  <a:lnTo>
                    <a:pt x="25686" y="53405"/>
                  </a:lnTo>
                  <a:cubicBezTo>
                    <a:pt x="25686" y="53405"/>
                    <a:pt x="32731" y="55117"/>
                    <a:pt x="38345" y="55117"/>
                  </a:cubicBezTo>
                  <a:cubicBezTo>
                    <a:pt x="39696" y="55117"/>
                    <a:pt x="40964" y="55018"/>
                    <a:pt x="42031" y="54773"/>
                  </a:cubicBezTo>
                  <a:cubicBezTo>
                    <a:pt x="47535" y="53505"/>
                    <a:pt x="49569" y="47067"/>
                    <a:pt x="49569" y="47067"/>
                  </a:cubicBezTo>
                  <a:lnTo>
                    <a:pt x="59210" y="13076"/>
                  </a:lnTo>
                  <a:lnTo>
                    <a:pt x="1307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3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70" name="Google Shape;970;p38"/>
            <p:cNvSpPr/>
            <p:nvPr/>
          </p:nvSpPr>
          <p:spPr>
            <a:xfrm>
              <a:off x="1778416" y="2934241"/>
              <a:ext cx="627774" cy="273875"/>
            </a:xfrm>
            <a:custGeom>
              <a:avLst/>
              <a:gdLst/>
              <a:ahLst/>
              <a:cxnLst/>
              <a:rect l="l" t="t" r="r" b="b"/>
              <a:pathLst>
                <a:path w="48402" h="21116" extrusionOk="0">
                  <a:moveTo>
                    <a:pt x="2269" y="0"/>
                  </a:moveTo>
                  <a:lnTo>
                    <a:pt x="0" y="8039"/>
                  </a:lnTo>
                  <a:lnTo>
                    <a:pt x="46100" y="21115"/>
                  </a:lnTo>
                  <a:lnTo>
                    <a:pt x="48402" y="13076"/>
                  </a:lnTo>
                  <a:lnTo>
                    <a:pt x="2269" y="0"/>
                  </a:lnTo>
                  <a:close/>
                </a:path>
              </a:pathLst>
            </a:custGeom>
            <a:solidFill>
              <a:srgbClr val="EDD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3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71" name="Google Shape;971;p38"/>
            <p:cNvSpPr/>
            <p:nvPr/>
          </p:nvSpPr>
          <p:spPr>
            <a:xfrm>
              <a:off x="1971371" y="3542106"/>
              <a:ext cx="310657" cy="112891"/>
            </a:xfrm>
            <a:custGeom>
              <a:avLst/>
              <a:gdLst/>
              <a:ahLst/>
              <a:cxnLst/>
              <a:rect l="l" t="t" r="r" b="b"/>
              <a:pathLst>
                <a:path w="23952" h="8704" extrusionOk="0">
                  <a:moveTo>
                    <a:pt x="23951" y="0"/>
                  </a:moveTo>
                  <a:cubicBezTo>
                    <a:pt x="23951" y="1"/>
                    <a:pt x="22634" y="3408"/>
                    <a:pt x="19794" y="3408"/>
                  </a:cubicBezTo>
                  <a:cubicBezTo>
                    <a:pt x="18907" y="3408"/>
                    <a:pt x="17871" y="3075"/>
                    <a:pt x="16679" y="2202"/>
                  </a:cubicBezTo>
                  <a:lnTo>
                    <a:pt x="16679" y="2202"/>
                  </a:lnTo>
                  <a:cubicBezTo>
                    <a:pt x="16679" y="2202"/>
                    <a:pt x="17679" y="6204"/>
                    <a:pt x="1" y="6538"/>
                  </a:cubicBezTo>
                  <a:cubicBezTo>
                    <a:pt x="4759" y="7887"/>
                    <a:pt x="8876" y="8704"/>
                    <a:pt x="12321" y="8704"/>
                  </a:cubicBezTo>
                  <a:cubicBezTo>
                    <a:pt x="18246" y="8704"/>
                    <a:pt x="22179" y="6286"/>
                    <a:pt x="23951" y="0"/>
                  </a:cubicBezTo>
                  <a:close/>
                </a:path>
              </a:pathLst>
            </a:custGeom>
            <a:solidFill>
              <a:srgbClr val="EDD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3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972" name="Google Shape;972;p38"/>
          <p:cNvGrpSpPr/>
          <p:nvPr/>
        </p:nvGrpSpPr>
        <p:grpSpPr>
          <a:xfrm rot="646640">
            <a:off x="1595971" y="1374371"/>
            <a:ext cx="5782341" cy="4835136"/>
            <a:chOff x="683398" y="2777187"/>
            <a:chExt cx="876552" cy="777046"/>
          </a:xfrm>
        </p:grpSpPr>
        <p:sp>
          <p:nvSpPr>
            <p:cNvPr id="973" name="Google Shape;973;p38"/>
            <p:cNvSpPr/>
            <p:nvPr/>
          </p:nvSpPr>
          <p:spPr>
            <a:xfrm>
              <a:off x="712814" y="2921258"/>
              <a:ext cx="731184" cy="632975"/>
            </a:xfrm>
            <a:custGeom>
              <a:avLst/>
              <a:gdLst/>
              <a:ahLst/>
              <a:cxnLst/>
              <a:rect l="l" t="t" r="r" b="b"/>
              <a:pathLst>
                <a:path w="56375" h="48803" extrusionOk="0">
                  <a:moveTo>
                    <a:pt x="48235" y="0"/>
                  </a:moveTo>
                  <a:lnTo>
                    <a:pt x="1" y="10141"/>
                  </a:lnTo>
                  <a:lnTo>
                    <a:pt x="8140" y="48802"/>
                  </a:lnTo>
                  <a:lnTo>
                    <a:pt x="56374" y="38661"/>
                  </a:lnTo>
                  <a:lnTo>
                    <a:pt x="48235" y="0"/>
                  </a:lnTo>
                  <a:close/>
                </a:path>
              </a:pathLst>
            </a:custGeom>
            <a:solidFill>
              <a:srgbClr val="D9D9D9">
                <a:alpha val="562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3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74" name="Google Shape;974;p38"/>
            <p:cNvSpPr/>
            <p:nvPr/>
          </p:nvSpPr>
          <p:spPr>
            <a:xfrm>
              <a:off x="683398" y="2777187"/>
              <a:ext cx="876552" cy="705659"/>
            </a:xfrm>
            <a:custGeom>
              <a:avLst/>
              <a:gdLst/>
              <a:ahLst/>
              <a:cxnLst/>
              <a:rect l="l" t="t" r="r" b="b"/>
              <a:pathLst>
                <a:path w="67583" h="54407" extrusionOk="0">
                  <a:moveTo>
                    <a:pt x="49836" y="0"/>
                  </a:moveTo>
                  <a:lnTo>
                    <a:pt x="0" y="10475"/>
                  </a:lnTo>
                  <a:cubicBezTo>
                    <a:pt x="0" y="10475"/>
                    <a:pt x="6071" y="46767"/>
                    <a:pt x="17780" y="54406"/>
                  </a:cubicBezTo>
                  <a:lnTo>
                    <a:pt x="67582" y="43932"/>
                  </a:lnTo>
                  <a:cubicBezTo>
                    <a:pt x="56374" y="36593"/>
                    <a:pt x="49836" y="0"/>
                    <a:pt x="498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3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75" name="Google Shape;975;p38"/>
            <p:cNvSpPr/>
            <p:nvPr/>
          </p:nvSpPr>
          <p:spPr>
            <a:xfrm>
              <a:off x="683398" y="2777187"/>
              <a:ext cx="669745" cy="248778"/>
            </a:xfrm>
            <a:custGeom>
              <a:avLst/>
              <a:gdLst/>
              <a:ahLst/>
              <a:cxnLst/>
              <a:rect l="l" t="t" r="r" b="b"/>
              <a:pathLst>
                <a:path w="51638" h="19181" extrusionOk="0">
                  <a:moveTo>
                    <a:pt x="49803" y="0"/>
                  </a:moveTo>
                  <a:lnTo>
                    <a:pt x="0" y="10475"/>
                  </a:lnTo>
                  <a:lnTo>
                    <a:pt x="1835" y="19181"/>
                  </a:lnTo>
                  <a:lnTo>
                    <a:pt x="51637" y="8673"/>
                  </a:lnTo>
                  <a:lnTo>
                    <a:pt x="49803" y="0"/>
                  </a:lnTo>
                  <a:close/>
                </a:path>
              </a:pathLst>
            </a:custGeom>
            <a:solidFill>
              <a:srgbClr val="FCB8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3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" name="AutoShape 2" descr="Funny Teachers Cartoon image Collections by Style Merchant Pro | Girl  cartoon, Cartoon, Teacher cartoon"/>
          <p:cNvSpPr>
            <a:spLocks noChangeAspect="1" noChangeArrowheads="1"/>
          </p:cNvSpPr>
          <p:nvPr/>
        </p:nvSpPr>
        <p:spPr bwMode="auto">
          <a:xfrm>
            <a:off x="1679575" y="26284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lang="en-US" sz="32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5" name="Picture 6" descr="Male Teacher Clipart Transparent Background - Novocom.to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96" y="3822596"/>
            <a:ext cx="2019982" cy="1620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8" descr="School Boy"/>
          <p:cNvSpPr>
            <a:spLocks noChangeAspect="1" noChangeArrowheads="1"/>
          </p:cNvSpPr>
          <p:nvPr/>
        </p:nvSpPr>
        <p:spPr bwMode="auto">
          <a:xfrm>
            <a:off x="1831975" y="41524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lang="en-US" sz="32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52" name="Picture 2" descr="Cartoon student | Free SV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0963" y="3500141"/>
            <a:ext cx="1220822" cy="140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376308" y="418745"/>
            <a:ext cx="3125171" cy="306149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8783435">
            <a:off x="-153180" y="1294869"/>
            <a:ext cx="3315926" cy="678915"/>
          </a:xfrm>
          <a:prstGeom prst="rect">
            <a:avLst/>
          </a:prstGeom>
        </p:spPr>
      </p:pic>
      <p:sp>
        <p:nvSpPr>
          <p:cNvPr id="27" name="Google Shape;977;p38"/>
          <p:cNvSpPr txBox="1">
            <a:spLocks noGrp="1"/>
          </p:cNvSpPr>
          <p:nvPr>
            <p:ph type="subTitle" idx="2"/>
          </p:nvPr>
        </p:nvSpPr>
        <p:spPr>
          <a:xfrm>
            <a:off x="2757385" y="1707423"/>
            <a:ext cx="2631741" cy="59825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 eaLnBrk="0" hangingPunct="0">
              <a:spcAft>
                <a:spcPts val="600"/>
              </a:spcAft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28" name="Google Shape;977;p38"/>
          <p:cNvSpPr txBox="1">
            <a:spLocks noGrp="1"/>
          </p:cNvSpPr>
          <p:nvPr>
            <p:ph type="subTitle" idx="2"/>
          </p:nvPr>
        </p:nvSpPr>
        <p:spPr>
          <a:xfrm>
            <a:off x="2374600" y="2407966"/>
            <a:ext cx="3848386" cy="30895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 eaLnBrk="0" hangingPunct="0">
              <a:spcAft>
                <a:spcPts val="600"/>
              </a:spcAft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>
              <a:spcAft>
                <a:spcPts val="600"/>
              </a:spcAft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K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ế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ch bài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>
              <a:spcAft>
                <a:spcPts val="600"/>
              </a:spcAft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T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>
              <a:spcAft>
                <a:spcPts val="600"/>
              </a:spcAft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B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g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ụ hoặc máy chiếu.</a:t>
            </a:r>
            <a:r>
              <a:rPr lang="en-US" alt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Google Shape;977;p38"/>
          <p:cNvSpPr txBox="1">
            <a:spLocks noGrp="1"/>
          </p:cNvSpPr>
          <p:nvPr>
            <p:ph type="subTitle" idx="2"/>
          </p:nvPr>
        </p:nvSpPr>
        <p:spPr>
          <a:xfrm>
            <a:off x="6625534" y="2346002"/>
            <a:ext cx="3223345" cy="19528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 eaLnBrk="0" hangingPunct="0">
              <a:spcAft>
                <a:spcPts val="600"/>
              </a:spcAft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>
              <a:spcAft>
                <a:spcPts val="600"/>
              </a:spcAft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T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>
              <a:spcAft>
                <a:spcPts val="600"/>
              </a:spcAft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B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Google Shape;977;p38"/>
          <p:cNvSpPr txBox="1">
            <a:spLocks noGrp="1"/>
          </p:cNvSpPr>
          <p:nvPr>
            <p:ph type="subTitle" idx="2"/>
          </p:nvPr>
        </p:nvSpPr>
        <p:spPr>
          <a:xfrm rot="21408964">
            <a:off x="7200079" y="1514493"/>
            <a:ext cx="2631741" cy="59825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 eaLnBrk="0" hangingPunct="0">
              <a:spcAft>
                <a:spcPts val="600"/>
              </a:spcAft>
            </a:pP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59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1130107" y="2624661"/>
            <a:ext cx="2508833" cy="2848119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4438386" y="2402697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8759235" y="2624661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6278" y="2505802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759233" y="2767379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997" y="3038377"/>
            <a:ext cx="1910919" cy="1910919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100702" y="463949"/>
            <a:ext cx="2487500" cy="219541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prstClr val="white"/>
              </a:solidFill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36255" y="1063914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32165" y="966638"/>
            <a:ext cx="2542176" cy="17387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64799" y="825430"/>
            <a:ext cx="2327771" cy="15921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38229" y="986971"/>
            <a:ext cx="2572741" cy="1637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37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125E670A-F252-425E-8FBD-2584A901E93B}"/>
              </a:ext>
            </a:extLst>
          </p:cNvPr>
          <p:cNvSpPr/>
          <p:nvPr/>
        </p:nvSpPr>
        <p:spPr>
          <a:xfrm>
            <a:off x="2951305" y="5810869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xmlns="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xmlns="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xmlns="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ầu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xmlns="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xmlns="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xmlns="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ức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xmlns="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xmlns="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ập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xmlns="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867"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xmlns="" id="{5A49C3E4-32FC-415B-B0A0-356A49F60C39}"/>
              </a:ext>
            </a:extLst>
          </p:cNvPr>
          <p:cNvGrpSpPr/>
          <p:nvPr/>
        </p:nvGrpSpPr>
        <p:grpSpPr>
          <a:xfrm>
            <a:off x="7566991" y="3237701"/>
            <a:ext cx="3028823" cy="1479541"/>
            <a:chOff x="6997439" y="2348815"/>
            <a:chExt cx="3028822" cy="1479539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xmlns="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xmlns="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</a:rPr>
                <a:t> – </a:t>
              </a:r>
              <a:r>
                <a:rPr lang="en-US" sz="3200" b="1" dirty="0" err="1">
                  <a:solidFill>
                    <a:srgbClr val="002060"/>
                  </a:solidFill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òi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765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6324600" y="2541658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47520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5829" y="1633154"/>
            <a:ext cx="11276767" cy="39703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86103" y="384473"/>
            <a:ext cx="44198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Ai </a:t>
            </a:r>
            <a:r>
              <a:rPr lang="en-US" sz="5400" b="1" dirty="0" err="1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anh</a:t>
            </a:r>
            <a:r>
              <a:rPr lang="en-US" sz="54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ơn</a:t>
            </a:r>
            <a:r>
              <a:rPr lang="en-US" sz="54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?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10102974" y="-23673"/>
            <a:ext cx="1739622" cy="173962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3052" y="128337"/>
            <a:ext cx="1179466" cy="1179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74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05803"/>
              </p:ext>
            </p:extLst>
          </p:nvPr>
        </p:nvGraphicFramePr>
        <p:xfrm>
          <a:off x="481011" y="1690689"/>
          <a:ext cx="2562227" cy="53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3" imgW="1282700" imgH="266700" progId="Equation.DSMT4">
                  <p:embed/>
                </p:oleObj>
              </mc:Choice>
              <mc:Fallback>
                <p:oleObj name="Equation" r:id="rId3" imgW="12827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1" y="1690689"/>
                        <a:ext cx="2562227" cy="535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07626"/>
              </p:ext>
            </p:extLst>
          </p:nvPr>
        </p:nvGraphicFramePr>
        <p:xfrm>
          <a:off x="442912" y="2317461"/>
          <a:ext cx="2600326" cy="52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5" imgW="1307880" imgH="266400" progId="Equation.DSMT4">
                  <p:embed/>
                </p:oleObj>
              </mc:Choice>
              <mc:Fallback>
                <p:oleObj name="Equation" r:id="rId5" imgW="130788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317461"/>
                        <a:ext cx="2600326" cy="527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85747" y="148798"/>
            <a:ext cx="1183005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ặc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i bỏ dấu ngoặc có dấ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“+’’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ằng trước thì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 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 của các số hạng trong ngoặc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7239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1485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05675"/>
              </p:ext>
            </p:extLst>
          </p:nvPr>
        </p:nvGraphicFramePr>
        <p:xfrm>
          <a:off x="500060" y="4822024"/>
          <a:ext cx="2876552" cy="54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7" imgW="1409088" imgH="266584" progId="Equation.DSMT4">
                  <p:embed/>
                </p:oleObj>
              </mc:Choice>
              <mc:Fallback>
                <p:oleObj name="Equation" r:id="rId7" imgW="1409088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0" y="4822024"/>
                        <a:ext cx="2876552" cy="54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30111"/>
              </p:ext>
            </p:extLst>
          </p:nvPr>
        </p:nvGraphicFramePr>
        <p:xfrm>
          <a:off x="481011" y="4134718"/>
          <a:ext cx="291465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9" imgW="1371600" imgH="266700" progId="Equation.DSMT4">
                  <p:embed/>
                </p:oleObj>
              </mc:Choice>
              <mc:Fallback>
                <p:oleObj name="Equation" r:id="rId9" imgW="1371600" imgH="26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1" y="4134718"/>
                        <a:ext cx="2914651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180973" y="2972961"/>
            <a:ext cx="1183005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i bỏ dấu ngoặc có dấu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-’’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ằng trước, ta phải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các số hạng trong ngoặc: dấu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+’’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 dấu “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và dấu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-’’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ành dấu “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80974" y="38299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80974" y="45919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183" name="Picture 39" descr="Hình ảnh Dấu Trừ PNG, Vector, PSD, và biểu tượng để tải về miễn phí |  pngtre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0561" y="3897726"/>
            <a:ext cx="2430463" cy="2430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85" name="Picture 41" descr="Và trừ dấu hiệu + Ngoài Clip nghệ thuật - Dấu Cộng Nghệ Thuật png tải về -  Miễn phí trong suốt Biểu Tượng png Tải về.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925" y="4054966"/>
            <a:ext cx="2409823" cy="211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649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75" y="542925"/>
            <a:ext cx="4324350" cy="4842680"/>
          </a:xfrm>
          <a:prstGeom prst="rect">
            <a:avLst/>
          </a:prstGeom>
        </p:spPr>
      </p:pic>
      <p:pic>
        <p:nvPicPr>
          <p:cNvPr id="5" name="Picture 4" descr="Doraemon Cartoon Character - Free vector graphic on Pixabay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377" y="1987143"/>
            <a:ext cx="2915248" cy="3398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778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Volicy Bulletin Board Thesi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FDA421"/>
      </a:lt2>
      <a:accent1>
        <a:srgbClr val="C4F150"/>
      </a:accent1>
      <a:accent2>
        <a:srgbClr val="FFE638"/>
      </a:accent2>
      <a:accent3>
        <a:srgbClr val="5EA5F2"/>
      </a:accent3>
      <a:accent4>
        <a:srgbClr val="89E1D0"/>
      </a:accent4>
      <a:accent5>
        <a:srgbClr val="FFD1D1"/>
      </a:accent5>
      <a:accent6>
        <a:srgbClr val="FD4D89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7162</TotalTime>
  <Words>654</Words>
  <Application>Microsoft Office PowerPoint</Application>
  <PresentationFormat>Custom</PresentationFormat>
  <Paragraphs>63</Paragraphs>
  <Slides>21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6_Office Theme</vt:lpstr>
      <vt:lpstr>Volicy Bulletin Board Thesis by Slidesgo</vt:lpstr>
      <vt:lpstr>2_Office Theme</vt:lpstr>
      <vt:lpstr>Office 主题​​</vt:lpstr>
      <vt:lpstr>1_Office 主题​​</vt:lpstr>
      <vt:lpstr>1_Office Theme</vt:lpstr>
      <vt:lpstr>1_End of the School Year by Slidesgo</vt:lpstr>
      <vt:lpstr>2_End of the School Year by Slidesgo</vt:lpstr>
      <vt:lpstr>3_Office Theme</vt:lpstr>
      <vt:lpstr>5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ạng 1: Áp dụng quy tắc dấu ngoặc để thực hiện phép tính</vt:lpstr>
      <vt:lpstr>PowerPoint Presentation</vt:lpstr>
      <vt:lpstr>PowerPoint Presentation</vt:lpstr>
      <vt:lpstr>PowerPoint Presentation</vt:lpstr>
      <vt:lpstr>Dạng 2: Bài toán thực tế 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08</cp:revision>
  <dcterms:created xsi:type="dcterms:W3CDTF">2021-07-21T03:20:27Z</dcterms:created>
  <dcterms:modified xsi:type="dcterms:W3CDTF">2022-07-28T15:06:31Z</dcterms:modified>
</cp:coreProperties>
</file>